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6C1639" w14:textId="77777777" w:rsidR="00014DDE" w:rsidRDefault="00014DDE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7E9D7C5B" w14:textId="77777777" w:rsidR="00014DDE" w:rsidRDefault="00014DDE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014DDE" w14:paraId="06B04152" w14:textId="77777777">
        <w:trPr>
          <w:trHeight w:val="2025"/>
        </w:trPr>
        <w:tc>
          <w:tcPr>
            <w:tcW w:w="8856" w:type="dxa"/>
            <w:vAlign w:val="center"/>
          </w:tcPr>
          <w:p w14:paraId="7AB8A9F0" w14:textId="77777777" w:rsidR="00014DDE" w:rsidRDefault="00000000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195C5832" w14:textId="77777777" w:rsidR="00014DDE" w:rsidRDefault="00000000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014DDE" w14:paraId="092A0818" w14:textId="77777777">
        <w:tc>
          <w:tcPr>
            <w:tcW w:w="8856" w:type="dxa"/>
          </w:tcPr>
          <w:p w14:paraId="32C6A162" w14:textId="77777777" w:rsidR="00014DDE" w:rsidRDefault="00000000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国家作物表型组学研究设施国家重大科技基础设施建设项目-科研控制中心</w:t>
            </w:r>
            <w:bookmarkEnd w:id="4"/>
          </w:p>
        </w:tc>
      </w:tr>
      <w:bookmarkEnd w:id="1"/>
      <w:tr w:rsidR="00014DDE" w14:paraId="0BF12232" w14:textId="77777777">
        <w:tc>
          <w:tcPr>
            <w:tcW w:w="8856" w:type="dxa"/>
          </w:tcPr>
          <w:p w14:paraId="2C852BE1" w14:textId="77777777" w:rsidR="00014DDE" w:rsidRDefault="00000000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014DDE" w14:paraId="34AD8A12" w14:textId="77777777">
        <w:tc>
          <w:tcPr>
            <w:tcW w:w="8856" w:type="dxa"/>
          </w:tcPr>
          <w:p w14:paraId="3CB98845" w14:textId="77777777" w:rsidR="00014DDE" w:rsidRDefault="00014DDE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0096A790" w14:textId="77777777" w:rsidR="00014DDE" w:rsidRDefault="00000000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547CBCD0" wp14:editId="50646C6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6FCAE" w14:textId="77777777" w:rsidR="00014DDE" w:rsidRDefault="00014DDE">
      <w:pPr>
        <w:jc w:val="center"/>
        <w:rPr>
          <w:rFonts w:ascii="等线" w:eastAsia="等线" w:hAnsi="等线" w:hint="eastAsia"/>
          <w:szCs w:val="22"/>
        </w:rPr>
      </w:pPr>
    </w:p>
    <w:p w14:paraId="57386FFC" w14:textId="77777777" w:rsidR="00014DDE" w:rsidRDefault="00014DDE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014DDE" w14:paraId="3DA2DDCF" w14:textId="77777777">
        <w:tc>
          <w:tcPr>
            <w:tcW w:w="1263" w:type="dxa"/>
          </w:tcPr>
          <w:p w14:paraId="2B2CF48C" w14:textId="77777777" w:rsidR="00014DDE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6AE607E" w14:textId="77777777" w:rsidR="00014DDE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AB8C679" w14:textId="77777777" w:rsidR="00014DDE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>
              <w:rPr>
                <w:rFonts w:ascii="微软雅黑" w:eastAsia="微软雅黑" w:hAnsi="微软雅黑" w:hint="eastAsia"/>
                <w:kern w:val="0"/>
                <w:sz w:val="24"/>
              </w:rPr>
              <w:t>湖北-武汉</w:t>
            </w:r>
            <w:bookmarkEnd w:id="7"/>
          </w:p>
        </w:tc>
      </w:tr>
      <w:tr w:rsidR="00014DDE" w14:paraId="195FA736" w14:textId="77777777">
        <w:tc>
          <w:tcPr>
            <w:tcW w:w="1263" w:type="dxa"/>
          </w:tcPr>
          <w:p w14:paraId="2C241D7A" w14:textId="77777777" w:rsidR="00014DDE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008B8B8B" w14:textId="77777777" w:rsidR="00014DDE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4750C25" w14:textId="77777777" w:rsidR="00014DDE" w:rsidRDefault="00014DDE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014DDE" w14:paraId="419206D1" w14:textId="77777777">
        <w:tc>
          <w:tcPr>
            <w:tcW w:w="1263" w:type="dxa"/>
          </w:tcPr>
          <w:p w14:paraId="059E7156" w14:textId="77777777" w:rsidR="00014DDE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A6E929E" w14:textId="77777777" w:rsidR="00014DDE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EFB8108" w14:textId="77777777" w:rsidR="00014DDE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>
              <w:rPr>
                <w:rFonts w:ascii="微软雅黑" w:eastAsia="微软雅黑" w:hAnsi="微软雅黑" w:hint="eastAsia"/>
                <w:kern w:val="0"/>
                <w:sz w:val="24"/>
              </w:rPr>
              <w:t>中国中元国际工程有限公司</w:t>
            </w:r>
            <w:bookmarkEnd w:id="9"/>
          </w:p>
        </w:tc>
      </w:tr>
      <w:tr w:rsidR="00014DDE" w14:paraId="6BF2B801" w14:textId="77777777">
        <w:tc>
          <w:tcPr>
            <w:tcW w:w="1263" w:type="dxa"/>
          </w:tcPr>
          <w:p w14:paraId="1A1C63F5" w14:textId="77777777" w:rsidR="00014DDE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4E337449" w14:textId="77777777" w:rsidR="00014DDE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700FCE6" w14:textId="77777777" w:rsidR="00014DDE" w:rsidRDefault="00014DDE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014DDE" w14:paraId="52914DEA" w14:textId="77777777">
        <w:tc>
          <w:tcPr>
            <w:tcW w:w="1263" w:type="dxa"/>
          </w:tcPr>
          <w:p w14:paraId="5989DDE5" w14:textId="77777777" w:rsidR="00014DDE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19128AD0" w14:textId="77777777" w:rsidR="00014DDE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7640143" w14:textId="77777777" w:rsidR="00014DDE" w:rsidRDefault="00014DDE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014DDE" w14:paraId="70FF5C2F" w14:textId="77777777">
        <w:tc>
          <w:tcPr>
            <w:tcW w:w="1263" w:type="dxa"/>
          </w:tcPr>
          <w:p w14:paraId="2B66FD79" w14:textId="77777777" w:rsidR="00014DDE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916E147" w14:textId="77777777" w:rsidR="00014DDE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DCD1DDB" w14:textId="77777777" w:rsidR="00014DDE" w:rsidRDefault="00014DDE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014DDE" w14:paraId="1300E335" w14:textId="77777777">
        <w:tc>
          <w:tcPr>
            <w:tcW w:w="1263" w:type="dxa"/>
          </w:tcPr>
          <w:p w14:paraId="0F805A35" w14:textId="77777777" w:rsidR="00014DDE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4A1162B8" w14:textId="77777777" w:rsidR="00014DDE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80500EB" w14:textId="77777777" w:rsidR="00014DDE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8月11日</w:t>
            </w:r>
            <w:bookmarkEnd w:id="10"/>
          </w:p>
        </w:tc>
      </w:tr>
    </w:tbl>
    <w:p w14:paraId="241925B2" w14:textId="77777777" w:rsidR="00014DDE" w:rsidRDefault="00014DDE">
      <w:pPr>
        <w:rPr>
          <w:rFonts w:ascii="等线" w:eastAsia="等线" w:hAnsi="等线" w:hint="eastAsia"/>
          <w:szCs w:val="22"/>
        </w:rPr>
      </w:pPr>
    </w:p>
    <w:p w14:paraId="73C7F567" w14:textId="77777777" w:rsidR="00014DDE" w:rsidRDefault="00014DDE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014DDE" w14:paraId="06BF8B9E" w14:textId="77777777">
        <w:trPr>
          <w:trHeight w:val="227"/>
        </w:trPr>
        <w:tc>
          <w:tcPr>
            <w:tcW w:w="1276" w:type="dxa"/>
            <w:vAlign w:val="bottom"/>
          </w:tcPr>
          <w:p w14:paraId="591E6528" w14:textId="77777777" w:rsidR="00014DDE" w:rsidRDefault="00000000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B895E" w14:textId="77777777" w:rsidR="00014DDE" w:rsidRDefault="00000000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0171D330" w14:textId="77777777" w:rsidR="00014DDE" w:rsidRDefault="00000000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379E7F89" wp14:editId="568F6A62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14DDE" w14:paraId="1AFA1F49" w14:textId="77777777">
        <w:trPr>
          <w:trHeight w:val="227"/>
        </w:trPr>
        <w:tc>
          <w:tcPr>
            <w:tcW w:w="1276" w:type="dxa"/>
            <w:vAlign w:val="bottom"/>
          </w:tcPr>
          <w:p w14:paraId="7D5BE232" w14:textId="77777777" w:rsidR="00014DDE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49018D8A" w14:textId="77777777" w:rsidR="00014DDE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40909</w:t>
            </w:r>
            <w:bookmarkEnd w:id="12"/>
          </w:p>
        </w:tc>
        <w:tc>
          <w:tcPr>
            <w:tcW w:w="3958" w:type="dxa"/>
            <w:vMerge/>
          </w:tcPr>
          <w:p w14:paraId="5B9FC29E" w14:textId="77777777" w:rsidR="00014DDE" w:rsidRDefault="00014DDE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014DDE" w14:paraId="1D00378B" w14:textId="77777777">
        <w:trPr>
          <w:trHeight w:val="227"/>
        </w:trPr>
        <w:tc>
          <w:tcPr>
            <w:tcW w:w="1276" w:type="dxa"/>
            <w:vAlign w:val="bottom"/>
          </w:tcPr>
          <w:p w14:paraId="088EFEFA" w14:textId="77777777" w:rsidR="00014DDE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70D86CEC" w14:textId="77777777" w:rsidR="00014DDE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SP57932059</w:t>
            </w:r>
            <w:bookmarkEnd w:id="13"/>
          </w:p>
        </w:tc>
        <w:tc>
          <w:tcPr>
            <w:tcW w:w="3958" w:type="dxa"/>
            <w:vMerge/>
          </w:tcPr>
          <w:p w14:paraId="39D78B1A" w14:textId="77777777" w:rsidR="00014DDE" w:rsidRDefault="00014DDE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014DDE" w14:paraId="57AAD016" w14:textId="77777777">
        <w:trPr>
          <w:trHeight w:val="227"/>
        </w:trPr>
        <w:tc>
          <w:tcPr>
            <w:tcW w:w="1276" w:type="dxa"/>
            <w:vAlign w:val="bottom"/>
          </w:tcPr>
          <w:p w14:paraId="2C5F93D5" w14:textId="77777777" w:rsidR="00014DDE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9B71F07" w14:textId="77777777" w:rsidR="00014DDE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12E48C7" w14:textId="77777777" w:rsidR="00014DDE" w:rsidRDefault="00014DDE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4EFDB502" w14:textId="77777777" w:rsidR="00014DDE" w:rsidRDefault="00014DDE">
      <w:pPr>
        <w:widowControl/>
        <w:jc w:val="left"/>
        <w:rPr>
          <w:kern w:val="0"/>
          <w:szCs w:val="20"/>
        </w:rPr>
        <w:sectPr w:rsidR="00014DDE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7615DF78" w14:textId="77777777" w:rsidR="00014DDE" w:rsidRDefault="00014DDE">
      <w:pPr>
        <w:spacing w:line="240" w:lineRule="atLeast"/>
        <w:jc w:val="center"/>
      </w:pPr>
    </w:p>
    <w:p w14:paraId="402B0551" w14:textId="77777777" w:rsidR="00014DDE" w:rsidRDefault="00000000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4D77BEAE" w14:textId="77777777" w:rsidR="00014DDE" w:rsidRDefault="00014DDE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05DAF347" w14:textId="77777777" w:rsidR="00014DDE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30179" w:history="1">
        <w:r>
          <w:t xml:space="preserve">1 </w:t>
        </w:r>
        <w:r>
          <w:rPr>
            <w:rFonts w:hint="eastAsia"/>
          </w:rPr>
          <w:t>建筑概况</w:t>
        </w:r>
        <w:r>
          <w:tab/>
        </w:r>
        <w:r>
          <w:fldChar w:fldCharType="begin"/>
        </w:r>
        <w:r>
          <w:instrText xml:space="preserve"> PAGEREF _Toc30179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3BB3AB02" w14:textId="77777777" w:rsidR="00014DDE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30130" w:history="1">
        <w:r>
          <w:t xml:space="preserve">2 </w:t>
        </w:r>
        <w:r>
          <w:rPr>
            <w:rFonts w:hint="eastAsia"/>
          </w:rPr>
          <w:t>评价依据</w:t>
        </w:r>
        <w:r>
          <w:tab/>
        </w:r>
        <w:r>
          <w:fldChar w:fldCharType="begin"/>
        </w:r>
        <w:r>
          <w:instrText xml:space="preserve"> PAGEREF _Toc30130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76B438C0" w14:textId="77777777" w:rsidR="00014DDE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9441" w:history="1">
        <w:r>
          <w:t xml:space="preserve">3 </w:t>
        </w:r>
        <w:r>
          <w:rPr>
            <w:rFonts w:hint="eastAsia"/>
          </w:rPr>
          <w:t>评价目标与方法</w:t>
        </w:r>
        <w:r>
          <w:tab/>
        </w:r>
        <w:r>
          <w:fldChar w:fldCharType="begin"/>
        </w:r>
        <w:r>
          <w:instrText xml:space="preserve"> PAGEREF _Toc19441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7AF21376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8732" w:history="1">
        <w:r>
          <w:rPr>
            <w:lang w:val="en-GB"/>
          </w:rPr>
          <w:t xml:space="preserve">3.1 </w:t>
        </w:r>
        <w:r>
          <w:rPr>
            <w:rFonts w:hint="eastAsia"/>
          </w:rPr>
          <w:t>评价目标</w:t>
        </w:r>
        <w:r>
          <w:tab/>
        </w:r>
        <w:r>
          <w:fldChar w:fldCharType="begin"/>
        </w:r>
        <w:r>
          <w:instrText xml:space="preserve"> PAGEREF _Toc8732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33E17D7E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8198" w:history="1">
        <w:r>
          <w:rPr>
            <w:lang w:val="en-GB"/>
          </w:rPr>
          <w:t xml:space="preserve">3.2 </w:t>
        </w:r>
        <w:r>
          <w:rPr>
            <w:rFonts w:hint="eastAsia"/>
          </w:rPr>
          <w:t>评价方法</w:t>
        </w:r>
        <w:r>
          <w:tab/>
        </w:r>
        <w:r>
          <w:fldChar w:fldCharType="begin"/>
        </w:r>
        <w:r>
          <w:instrText xml:space="preserve"> PAGEREF _Toc18198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6C982CB4" w14:textId="77777777" w:rsidR="00014DDE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852" w:history="1">
        <w:r>
          <w:t xml:space="preserve">4 </w:t>
        </w:r>
        <w:r>
          <w:rPr>
            <w:rFonts w:hint="eastAsia"/>
          </w:rPr>
          <w:t>边界</w:t>
        </w:r>
        <w:r>
          <w:t>条件参数设置</w:t>
        </w:r>
        <w:r>
          <w:tab/>
        </w:r>
        <w:r>
          <w:fldChar w:fldCharType="begin"/>
        </w:r>
        <w:r>
          <w:instrText xml:space="preserve"> PAGEREF _Toc2852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24F7DEBE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7059" w:history="1">
        <w:r>
          <w:rPr>
            <w:lang w:val="en-GB"/>
          </w:rPr>
          <w:t xml:space="preserve">4.1 </w:t>
        </w:r>
        <w:r>
          <w:rPr>
            <w:rFonts w:hint="eastAsia"/>
          </w:rPr>
          <w:t>基本</w:t>
        </w:r>
        <w:r>
          <w:t>设置</w:t>
        </w:r>
        <w:r>
          <w:tab/>
        </w:r>
        <w:r>
          <w:fldChar w:fldCharType="begin"/>
        </w:r>
        <w:r>
          <w:instrText xml:space="preserve"> PAGEREF _Toc27059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5428E17C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7102" w:history="1">
        <w:r>
          <w:rPr>
            <w:rFonts w:hAnsi="宋体" w:hint="eastAsia"/>
            <w:szCs w:val="21"/>
            <w:lang w:val="en-GB"/>
          </w:rPr>
          <w:t xml:space="preserve">4.2 </w:t>
        </w:r>
        <w:r>
          <w:rPr>
            <w:rFonts w:hAnsi="宋体" w:hint="eastAsia"/>
            <w:szCs w:val="21"/>
          </w:rPr>
          <w:t>室外</w:t>
        </w:r>
        <w:r>
          <w:rPr>
            <w:rFonts w:hAnsi="宋体"/>
            <w:szCs w:val="21"/>
          </w:rPr>
          <w:t>空气温度</w:t>
        </w:r>
        <w:r>
          <w:tab/>
        </w:r>
        <w:r>
          <w:fldChar w:fldCharType="begin"/>
        </w:r>
        <w:r>
          <w:instrText xml:space="preserve"> PAGEREF _Toc17102 \h </w:instrText>
        </w:r>
        <w:r>
          <w:fldChar w:fldCharType="separate"/>
        </w:r>
        <w:r>
          <w:t>5</w:t>
        </w:r>
        <w:r>
          <w:fldChar w:fldCharType="end"/>
        </w:r>
      </w:hyperlink>
    </w:p>
    <w:p w14:paraId="3F5F304F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4937" w:history="1">
        <w:r>
          <w:rPr>
            <w:lang w:val="en-GB"/>
          </w:rPr>
          <w:t xml:space="preserve">4.3 </w:t>
        </w:r>
        <w:r>
          <w:rPr>
            <w:rFonts w:hint="eastAsia"/>
          </w:rPr>
          <w:t>室外太阳</w:t>
        </w:r>
        <w:r>
          <w:t>辐射照度</w:t>
        </w:r>
        <w:r>
          <w:tab/>
        </w:r>
        <w:r>
          <w:fldChar w:fldCharType="begin"/>
        </w:r>
        <w:r>
          <w:instrText xml:space="preserve"> PAGEREF _Toc14937 \h </w:instrText>
        </w:r>
        <w:r>
          <w:fldChar w:fldCharType="separate"/>
        </w:r>
        <w:r>
          <w:t>5</w:t>
        </w:r>
        <w:r>
          <w:fldChar w:fldCharType="end"/>
        </w:r>
      </w:hyperlink>
    </w:p>
    <w:p w14:paraId="41CD0D82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6514" w:history="1">
        <w:r>
          <w:rPr>
            <w:lang w:val="en-GB"/>
          </w:rPr>
          <w:t xml:space="preserve">4.4 </w:t>
        </w:r>
        <w:r>
          <w:rPr>
            <w:rFonts w:hint="eastAsia"/>
          </w:rPr>
          <w:t>室内</w:t>
        </w:r>
        <w:r>
          <w:t>空气温度</w:t>
        </w:r>
        <w:r>
          <w:tab/>
        </w:r>
        <w:r>
          <w:fldChar w:fldCharType="begin"/>
        </w:r>
        <w:r>
          <w:instrText xml:space="preserve"> PAGEREF _Toc26514 \h </w:instrText>
        </w:r>
        <w:r>
          <w:fldChar w:fldCharType="separate"/>
        </w:r>
        <w:r>
          <w:t>6</w:t>
        </w:r>
        <w:r>
          <w:fldChar w:fldCharType="end"/>
        </w:r>
      </w:hyperlink>
    </w:p>
    <w:p w14:paraId="728C00A7" w14:textId="77777777" w:rsidR="00014DDE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3848" w:history="1">
        <w:r>
          <w:t xml:space="preserve">5 </w:t>
        </w:r>
        <w:r>
          <w:t>工程材料</w:t>
        </w:r>
        <w:r>
          <w:tab/>
        </w:r>
        <w:r>
          <w:fldChar w:fldCharType="begin"/>
        </w:r>
        <w:r>
          <w:instrText xml:space="preserve"> PAGEREF _Toc3848 \h </w:instrText>
        </w:r>
        <w:r>
          <w:fldChar w:fldCharType="separate"/>
        </w:r>
        <w:r>
          <w:t>6</w:t>
        </w:r>
        <w:r>
          <w:fldChar w:fldCharType="end"/>
        </w:r>
      </w:hyperlink>
    </w:p>
    <w:p w14:paraId="0001EB00" w14:textId="77777777" w:rsidR="00014DDE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872" w:history="1">
        <w:r>
          <w:t xml:space="preserve">6 </w:t>
        </w:r>
        <w:r>
          <w:t>工程构造</w:t>
        </w:r>
        <w:r>
          <w:tab/>
        </w:r>
        <w:r>
          <w:fldChar w:fldCharType="begin"/>
        </w:r>
        <w:r>
          <w:instrText xml:space="preserve"> PAGEREF _Toc2872 \h </w:instrText>
        </w:r>
        <w:r>
          <w:fldChar w:fldCharType="separate"/>
        </w:r>
        <w:r>
          <w:t>7</w:t>
        </w:r>
        <w:r>
          <w:fldChar w:fldCharType="end"/>
        </w:r>
      </w:hyperlink>
    </w:p>
    <w:p w14:paraId="64A11ADE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32545" w:history="1">
        <w:r>
          <w:rPr>
            <w:lang w:val="en-GB"/>
          </w:rPr>
          <w:t xml:space="preserve">6.1 </w:t>
        </w:r>
        <w:r>
          <w:t>屋顶构造</w:t>
        </w:r>
        <w:r>
          <w:tab/>
        </w:r>
        <w:r>
          <w:fldChar w:fldCharType="begin"/>
        </w:r>
        <w:r>
          <w:instrText xml:space="preserve"> PAGEREF _Toc32545 \h </w:instrText>
        </w:r>
        <w:r>
          <w:fldChar w:fldCharType="separate"/>
        </w:r>
        <w:r>
          <w:t>7</w:t>
        </w:r>
        <w:r>
          <w:fldChar w:fldCharType="end"/>
        </w:r>
      </w:hyperlink>
    </w:p>
    <w:p w14:paraId="13909583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6988" w:history="1">
        <w:r>
          <w:rPr>
            <w:lang w:val="en-GB"/>
          </w:rPr>
          <w:t xml:space="preserve">6.2 </w:t>
        </w:r>
        <w:r>
          <w:t>外墙（填充墙）构造</w:t>
        </w:r>
        <w:r>
          <w:tab/>
        </w:r>
        <w:r>
          <w:fldChar w:fldCharType="begin"/>
        </w:r>
        <w:r>
          <w:instrText xml:space="preserve"> PAGEREF _Toc26988 \h </w:instrText>
        </w:r>
        <w:r>
          <w:fldChar w:fldCharType="separate"/>
        </w:r>
        <w:r>
          <w:t>8</w:t>
        </w:r>
        <w:r>
          <w:fldChar w:fldCharType="end"/>
        </w:r>
      </w:hyperlink>
    </w:p>
    <w:p w14:paraId="2CC48248" w14:textId="77777777" w:rsidR="00014DDE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6700" w:history="1">
        <w:r>
          <w:t xml:space="preserve">7 </w:t>
        </w:r>
        <w:r>
          <w:t>验算结论</w:t>
        </w:r>
        <w:r>
          <w:tab/>
        </w:r>
        <w:r>
          <w:fldChar w:fldCharType="begin"/>
        </w:r>
        <w:r>
          <w:instrText xml:space="preserve"> PAGEREF _Toc6700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09C6C6C5" w14:textId="77777777" w:rsidR="00014DDE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3301" w:history="1">
        <w:r>
          <w:rPr>
            <w:lang w:val="en-GB"/>
          </w:rPr>
          <w:t xml:space="preserve">7.1 </w:t>
        </w:r>
        <w:r>
          <w:t>空调房间</w:t>
        </w:r>
        <w:r>
          <w:tab/>
        </w:r>
        <w:r>
          <w:fldChar w:fldCharType="begin"/>
        </w:r>
        <w:r>
          <w:instrText xml:space="preserve"> PAGEREF _Toc13301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29C43967" w14:textId="77777777" w:rsidR="00014DDE" w:rsidRDefault="00000000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67DAE2FB" w14:textId="77777777" w:rsidR="00014DDE" w:rsidRDefault="00014DDE">
      <w:pPr>
        <w:spacing w:line="240" w:lineRule="atLeast"/>
        <w:sectPr w:rsidR="00014DDE">
          <w:headerReference w:type="default" r:id="rId12"/>
          <w:footerReference w:type="default" r:id="rId13"/>
          <w:headerReference w:type="first" r:id="rId14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342AAB9" w14:textId="77777777" w:rsidR="00014DDE" w:rsidRDefault="00000000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30179"/>
      <w:r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737"/>
        <w:gridCol w:w="6119"/>
      </w:tblGrid>
      <w:tr w:rsidR="00014DDE" w14:paraId="32F83644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3F9C587E" w14:textId="77777777" w:rsidR="00014DDE" w:rsidRDefault="00000000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6BFBB914" w14:textId="77777777" w:rsidR="00014DDE" w:rsidRDefault="00000000">
            <w:pPr>
              <w:spacing w:line="240" w:lineRule="atLeast"/>
            </w:pPr>
            <w:bookmarkStart w:id="18" w:name="工程名称"/>
            <w:r>
              <w:t>国家作物表型组学研究设施国家重大科技基础设施建设项目</w:t>
            </w:r>
            <w:r>
              <w:t>-</w:t>
            </w:r>
            <w:r>
              <w:t>科研控制中心</w:t>
            </w:r>
            <w:bookmarkEnd w:id="18"/>
          </w:p>
        </w:tc>
      </w:tr>
      <w:tr w:rsidR="00014DDE" w14:paraId="5A59F0D9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7746AE3C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6D972456" w14:textId="77777777" w:rsidR="00014DDE" w:rsidRDefault="00000000">
            <w:pPr>
              <w:spacing w:line="240" w:lineRule="atLeast"/>
            </w:pPr>
            <w:bookmarkStart w:id="19" w:name="工程地点"/>
            <w:r>
              <w:t>湖北</w:t>
            </w:r>
            <w:r>
              <w:t>-</w:t>
            </w:r>
            <w:r>
              <w:t>武汉</w:t>
            </w:r>
            <w:bookmarkEnd w:id="19"/>
          </w:p>
        </w:tc>
      </w:tr>
      <w:tr w:rsidR="00014DDE" w14:paraId="7A40F8DF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4779AD8B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220378E0" w14:textId="77777777" w:rsidR="00014DDE" w:rsidRDefault="00000000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014DDE" w14:paraId="772707B1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29987880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59539925" w14:textId="77777777" w:rsidR="00014DDE" w:rsidRDefault="00000000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014DDE" w14:paraId="152F532D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2F5EF6AE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692A41E8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</w:rPr>
              <w:t>16786.91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r>
              <w:rPr>
                <w:rFonts w:hint="eastAsia"/>
              </w:rPr>
              <w:t>3947.40</w:t>
            </w:r>
            <w:r>
              <w:rPr>
                <w:rFonts w:hint="eastAsia"/>
              </w:rPr>
              <w:t>㎡</w:t>
            </w:r>
          </w:p>
        </w:tc>
      </w:tr>
      <w:tr w:rsidR="00014DDE" w14:paraId="77872C4A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53969C6B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53FBA21E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</w:rPr>
              <w:t xml:space="preserve">4          </w:t>
            </w:r>
            <w:r>
              <w:rPr>
                <w:rFonts w:hint="eastAsia"/>
              </w:rPr>
              <w:t>地下</w:t>
            </w:r>
            <w:r>
              <w:rPr>
                <w:rFonts w:hint="eastAsia"/>
              </w:rPr>
              <w:t>1</w:t>
            </w:r>
          </w:p>
        </w:tc>
      </w:tr>
      <w:tr w:rsidR="00014DDE" w14:paraId="5D98EFDA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17BB1975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7FCC59AB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20.60m</w:t>
            </w:r>
          </w:p>
        </w:tc>
      </w:tr>
      <w:tr w:rsidR="00014DDE" w14:paraId="2D05D334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4F366C6A" w14:textId="77777777" w:rsidR="00014DDE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75E9FFC3" w14:textId="77777777" w:rsidR="00014DDE" w:rsidRDefault="00014DDE">
            <w:pPr>
              <w:spacing w:line="240" w:lineRule="atLeast"/>
            </w:pPr>
            <w:bookmarkStart w:id="22" w:name="结构类型"/>
            <w:bookmarkEnd w:id="22"/>
          </w:p>
        </w:tc>
      </w:tr>
    </w:tbl>
    <w:p w14:paraId="53843301" w14:textId="77777777" w:rsidR="00014DDE" w:rsidRDefault="00000000">
      <w:pPr>
        <w:pStyle w:val="1"/>
        <w:spacing w:line="240" w:lineRule="atLeast"/>
        <w:ind w:left="432" w:hanging="432"/>
      </w:pPr>
      <w:bookmarkStart w:id="23" w:name="_Toc316568036"/>
      <w:bookmarkStart w:id="24" w:name="_Toc155690722"/>
      <w:bookmarkStart w:id="25" w:name="_Toc30130"/>
      <w:bookmarkStart w:id="26" w:name="TitleFormat"/>
      <w:bookmarkEnd w:id="17"/>
      <w:r>
        <w:rPr>
          <w:rFonts w:hint="eastAsia"/>
        </w:rPr>
        <w:t>评价依据</w:t>
      </w:r>
      <w:bookmarkEnd w:id="23"/>
      <w:bookmarkEnd w:id="24"/>
      <w:bookmarkEnd w:id="25"/>
    </w:p>
    <w:bookmarkEnd w:id="26"/>
    <w:p w14:paraId="11A58149" w14:textId="77777777" w:rsidR="00014DDE" w:rsidRDefault="00000000"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7"/>
    </w:p>
    <w:p w14:paraId="155D91C8" w14:textId="77777777" w:rsidR="00014DDE" w:rsidRDefault="00000000">
      <w:r>
        <w:rPr>
          <w:rFonts w:hint="eastAsia"/>
        </w:rPr>
        <w:t xml:space="preserve">2. </w:t>
      </w:r>
      <w:r>
        <w:rPr>
          <w:rFonts w:hint="eastAsia"/>
        </w:rPr>
        <w:t>《建筑环境通用规范》</w:t>
      </w:r>
      <w:r>
        <w:rPr>
          <w:rFonts w:hint="eastAsia"/>
        </w:rPr>
        <w:t>GB</w:t>
      </w:r>
      <w:r>
        <w:t xml:space="preserve"> 55016</w:t>
      </w:r>
    </w:p>
    <w:p w14:paraId="41AE6B57" w14:textId="77777777" w:rsidR="00014DDE" w:rsidRDefault="00000000">
      <w:r>
        <w:rPr>
          <w:rFonts w:hint="eastAsia"/>
        </w:rPr>
        <w:t xml:space="preserve">3. </w:t>
      </w:r>
      <w:bookmarkStart w:id="28" w:name="地方绿建评价标准"/>
      <w:r>
        <w:rPr>
          <w:rFonts w:hint="eastAsia"/>
        </w:rPr>
        <w:t>《绿色建筑评价标准》</w:t>
      </w:r>
      <w:r>
        <w:rPr>
          <w:rFonts w:hint="eastAsia"/>
        </w:rPr>
        <w:t>GB/T 50378-2019</w:t>
      </w:r>
      <w:r>
        <w:rPr>
          <w:rFonts w:hint="eastAsia"/>
        </w:rPr>
        <w:t>（</w:t>
      </w:r>
      <w:r>
        <w:rPr>
          <w:rFonts w:hint="eastAsia"/>
        </w:rPr>
        <w:t>2024</w:t>
      </w:r>
      <w:r>
        <w:rPr>
          <w:rFonts w:hint="eastAsia"/>
        </w:rPr>
        <w:t>年版）</w:t>
      </w:r>
      <w:bookmarkEnd w:id="28"/>
    </w:p>
    <w:p w14:paraId="5B58BF99" w14:textId="77777777" w:rsidR="00014DDE" w:rsidRDefault="00000000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76BB25FF" w14:textId="77777777" w:rsidR="00014DDE" w:rsidRDefault="00000000">
      <w:r>
        <w:rPr>
          <w:rFonts w:hint="eastAsia"/>
        </w:rPr>
        <w:t xml:space="preserve">5.  </w:t>
      </w:r>
      <w:r>
        <w:rPr>
          <w:rFonts w:hint="eastAsia"/>
        </w:rPr>
        <w:t>施工图、设计说明、墙身大样图、节能计算书</w:t>
      </w:r>
    </w:p>
    <w:p w14:paraId="04ADAA8A" w14:textId="77777777" w:rsidR="00014DDE" w:rsidRDefault="00000000">
      <w:pPr>
        <w:pStyle w:val="1"/>
        <w:spacing w:line="240" w:lineRule="atLeast"/>
        <w:ind w:left="432" w:hanging="432"/>
      </w:pPr>
      <w:bookmarkStart w:id="29" w:name="_Toc155690723"/>
      <w:bookmarkStart w:id="30" w:name="_Toc19441"/>
      <w:r>
        <w:rPr>
          <w:rFonts w:hint="eastAsia"/>
        </w:rPr>
        <w:t>评价目标与方法</w:t>
      </w:r>
      <w:bookmarkEnd w:id="29"/>
      <w:bookmarkEnd w:id="30"/>
    </w:p>
    <w:p w14:paraId="15743033" w14:textId="77777777" w:rsidR="00014DDE" w:rsidRDefault="00000000">
      <w:pPr>
        <w:pStyle w:val="2"/>
        <w:spacing w:line="240" w:lineRule="atLeast"/>
        <w:rPr>
          <w:kern w:val="2"/>
        </w:rPr>
      </w:pPr>
      <w:bookmarkStart w:id="31" w:name="_Toc155690724"/>
      <w:bookmarkStart w:id="32" w:name="_Toc8732"/>
      <w:r>
        <w:rPr>
          <w:rFonts w:hint="eastAsia"/>
          <w:kern w:val="2"/>
        </w:rPr>
        <w:t>评价目标</w:t>
      </w:r>
      <w:bookmarkEnd w:id="31"/>
      <w:bookmarkEnd w:id="32"/>
    </w:p>
    <w:p w14:paraId="2569D39E" w14:textId="77777777" w:rsidR="00014DDE" w:rsidRDefault="00000000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3"/>
      <w:r>
        <w:rPr>
          <w:rFonts w:ascii="宋体" w:hAnsi="宋体" w:hint="eastAsia"/>
          <w:szCs w:val="21"/>
        </w:rPr>
        <w:t>的要求和规定，屋顶和外墙的隔热性能应满足要求。</w:t>
      </w:r>
    </w:p>
    <w:p w14:paraId="67E82BFD" w14:textId="77777777" w:rsidR="00014DDE" w:rsidRDefault="00000000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ascii="宋体" w:hAnsi="宋体" w:hint="eastAsia"/>
          <w:szCs w:val="21"/>
        </w:rPr>
        <w:t>》给出的内表面最高温度。</w:t>
      </w:r>
    </w:p>
    <w:p w14:paraId="50EC6FB6" w14:textId="77777777" w:rsidR="00014DDE" w:rsidRDefault="00000000">
      <w:pPr>
        <w:pStyle w:val="2"/>
        <w:spacing w:line="240" w:lineRule="atLeast"/>
        <w:rPr>
          <w:kern w:val="2"/>
        </w:rPr>
      </w:pPr>
      <w:bookmarkStart w:id="34" w:name="_Toc155690725"/>
      <w:bookmarkStart w:id="35" w:name="_Toc18198"/>
      <w:r>
        <w:rPr>
          <w:rFonts w:hint="eastAsia"/>
          <w:kern w:val="2"/>
        </w:rPr>
        <w:t>评价方法</w:t>
      </w:r>
      <w:bookmarkEnd w:id="34"/>
      <w:bookmarkEnd w:id="35"/>
    </w:p>
    <w:p w14:paraId="19867B0D" w14:textId="77777777" w:rsidR="00014DDE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6" w:name="OLE_LINK3"/>
      <w:r>
        <w:rPr>
          <w:color w:val="000000"/>
          <w:szCs w:val="21"/>
        </w:rPr>
        <w:t>在给定两侧空气温度及变化规律的情况下，</w:t>
      </w:r>
      <w:bookmarkEnd w:id="36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572B64B5" w14:textId="77777777" w:rsidR="00014DDE" w:rsidRDefault="00000000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3.2.1 外墙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014DDE" w14:paraId="1DEA87CB" w14:textId="77777777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6C35C6E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FBDB848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2C539792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014DDE" w14:paraId="0C6BEA53" w14:textId="77777777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496842B9" w14:textId="77777777" w:rsidR="00014DDE" w:rsidRDefault="00014DDE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FD49417" w14:textId="77777777" w:rsidR="00014DDE" w:rsidRDefault="00014DDE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9420AE0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55A80904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A6ECFE5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782A5E2D" w14:textId="77777777" w:rsidR="00014DDE" w:rsidRDefault="00000000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014DDE" w14:paraId="04AE3757" w14:textId="77777777">
        <w:trPr>
          <w:jc w:val="center"/>
        </w:trPr>
        <w:tc>
          <w:tcPr>
            <w:tcW w:w="1885" w:type="dxa"/>
            <w:shd w:val="clear" w:color="auto" w:fill="D9D9D9"/>
          </w:tcPr>
          <w:p w14:paraId="23091CF0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DE32F2">
              <w:rPr>
                <w:position w:val="-9"/>
              </w:rPr>
              <w:pict w14:anchorId="56F113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DE32F2">
              <w:rPr>
                <w:position w:val="-9"/>
              </w:rPr>
              <w:pict w14:anchorId="798A119F">
                <v:shape id="_x0000_i1026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FA7F22A" w14:textId="77777777" w:rsidR="00014DDE" w:rsidRDefault="00000000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>≤</w:t>
            </w:r>
            <w:r>
              <w:rPr>
                <w:rFonts w:hint="eastAsia"/>
                <w:position w:val="-9"/>
              </w:rPr>
              <w:t xml:space="preserve">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5901F9F7" w14:textId="77777777" w:rsidR="00014DDE" w:rsidRDefault="00000000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3BDF6839" w14:textId="77777777" w:rsidR="00014DDE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A8DB5E9" w14:textId="77777777" w:rsidR="00014DDE" w:rsidRDefault="00014DDE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988730E" w14:textId="77777777" w:rsidR="00014DDE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22B29789" w14:textId="77777777" w:rsidR="00014DDE" w:rsidRDefault="00000000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3.2.2 屋顶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014DDE" w14:paraId="66CA4DD1" w14:textId="77777777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86C2621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7FFA525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6F382A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014DDE" w14:paraId="5C459BB8" w14:textId="77777777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A182B5B" w14:textId="77777777" w:rsidR="00014DDE" w:rsidRDefault="00014DDE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C44397F" w14:textId="77777777" w:rsidR="00014DDE" w:rsidRDefault="00014DDE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05E854B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52C6504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32C0AF8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4BAD8EA1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014DDE" w14:paraId="3C7522B4" w14:textId="77777777">
        <w:trPr>
          <w:jc w:val="center"/>
        </w:trPr>
        <w:tc>
          <w:tcPr>
            <w:tcW w:w="1689" w:type="dxa"/>
            <w:shd w:val="clear" w:color="auto" w:fill="D9D9D9"/>
          </w:tcPr>
          <w:p w14:paraId="7573BB88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 w:rsidR="00DE32F2">
              <w:rPr>
                <w:position w:val="-9"/>
              </w:rPr>
              <w:pict w14:anchorId="40D30BAE">
                <v:shape id="_x0000_i1027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 w:rsidR="00DE32F2">
              <w:rPr>
                <w:position w:val="-9"/>
              </w:rPr>
              <w:pict w14:anchorId="7B73E30E">
                <v:shape id="_x0000_i1028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73EE3A80" w14:textId="77777777" w:rsidR="00014DDE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>≤</w:t>
            </w:r>
            <w:r>
              <w:rPr>
                <w:rFonts w:hint="eastAsia"/>
                <w:position w:val="-8"/>
              </w:rPr>
              <w:t xml:space="preserve">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1547487F" w14:textId="77777777" w:rsidR="00014DDE" w:rsidRDefault="00000000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6AB4FDAF" w14:textId="77777777" w:rsidR="00014DDE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4C11E17" w14:textId="77777777" w:rsidR="00014DDE" w:rsidRDefault="00014DDE">
      <w:pPr>
        <w:spacing w:line="240" w:lineRule="atLeast"/>
        <w:ind w:left="420"/>
        <w:rPr>
          <w:color w:val="000000"/>
          <w:szCs w:val="21"/>
        </w:rPr>
      </w:pPr>
    </w:p>
    <w:p w14:paraId="2FAC5C3B" w14:textId="77777777" w:rsidR="00014DDE" w:rsidRDefault="00000000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 w:dxaOrig="578" w:dyaOrig="285" w14:anchorId="27DA8FEA">
          <v:shape id="_x0000_i1029" type="#_x0000_t75" style="width:29.25pt;height:14.25pt" o:ole="">
            <v:imagedata r:id="rId16" o:title=""/>
          </v:shape>
          <o:OLEObject Type="Embed" ProgID="Equation.DSMT4" ShapeID="_x0000_i1029" DrawAspect="Content" ObjectID="_1816477695" r:id="rId17"/>
        </w:object>
      </w:r>
      <w:r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 w:rsidR="00DE32F2">
        <w:rPr>
          <w:position w:val="-6"/>
        </w:rPr>
        <w:pict w14:anchorId="06CFD95B">
          <v:shape id="_x0000_i103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 w:rsidR="00DE32F2">
        <w:rPr>
          <w:position w:val="-6"/>
        </w:rPr>
        <w:pict w14:anchorId="6ED22743">
          <v:shape id="_x0000_i103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Times New Roman" w:cs="Times New Roman"/>
        </w:rPr>
        <w:fldChar w:fldCharType="end"/>
      </w:r>
      <w:r>
        <w:rPr>
          <w:rFonts w:ascii="Times New Roman" w:cs="Times New Roman" w:hint="eastAsia"/>
        </w:rPr>
        <w:t>）</w:t>
      </w:r>
      <w:r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ascii="Times New Roman" w:cs="Times New Roman" w:hint="eastAsia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ascii="Times New Roman" w:cs="Times New Roman" w:hint="eastAsia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025B114A" w14:textId="77777777" w:rsidR="00014DDE" w:rsidRDefault="00000000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8"/>
        </w:rPr>
        <w:pict w14:anchorId="0F391FD1">
          <v:shape id="_x0000_i103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8"/>
        </w:rPr>
        <w:pict w14:anchorId="1D864CC0">
          <v:shape id="_x0000_i103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7AB2ECCA" w14:textId="77777777" w:rsidR="00014DDE" w:rsidRDefault="00000000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ascii="宋体" w:hAnsi="宋体" w:hint="eastAsia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 w:rsidR="00DE32F2">
        <w:rPr>
          <w:rFonts w:ascii="宋体" w:hAnsi="宋体"/>
          <w:position w:val="-8"/>
        </w:rPr>
        <w:pict w14:anchorId="443B2197">
          <v:shape id="_x0000_i1034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 w:rsidR="00DE32F2">
        <w:rPr>
          <w:rFonts w:ascii="宋体" w:hAnsi="宋体"/>
          <w:position w:val="-8"/>
        </w:rPr>
        <w:pict w14:anchorId="2B846E68">
          <v:shape id="_x0000_i103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 w:hint="eastAsia"/>
          <w:color w:val="000000"/>
          <w:szCs w:val="21"/>
        </w:rPr>
        <w:t>）,</w:t>
      </w:r>
      <w:r>
        <w:rPr>
          <w:rFonts w:hint="eastAsia"/>
          <w:szCs w:val="21"/>
        </w:rPr>
        <w:t>应按《民用建筑热工设计规范》</w:t>
      </w:r>
      <w:r>
        <w:rPr>
          <w:rFonts w:hint="eastAsia"/>
          <w:szCs w:val="21"/>
        </w:rPr>
        <w:t xml:space="preserve"> </w:t>
      </w:r>
    </w:p>
    <w:p w14:paraId="3D330855" w14:textId="77777777" w:rsidR="00014DDE" w:rsidRDefault="00000000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ascii="宋体" w:hAnsi="宋体" w:hint="eastAsia"/>
          <w:color w:val="000000"/>
          <w:szCs w:val="21"/>
        </w:rPr>
        <w:t>。</w:t>
      </w:r>
    </w:p>
    <w:p w14:paraId="69D37487" w14:textId="77777777" w:rsidR="00014DDE" w:rsidRDefault="00014DDE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02A3C1A" w14:textId="77777777" w:rsidR="00014DDE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F50A237" w14:textId="77777777" w:rsidR="00014DDE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736BD9B1" w14:textId="77777777" w:rsidR="00014DDE" w:rsidRDefault="00000000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23"/>
        </w:rPr>
        <w:pict w14:anchorId="128C4960">
          <v:shape id="_x0000_i1036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23"/>
        </w:rPr>
        <w:pict w14:anchorId="2AE7A731">
          <v:shape id="_x0000_i1037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）</w:t>
      </w:r>
    </w:p>
    <w:p w14:paraId="0B8B409B" w14:textId="77777777" w:rsidR="00014DDE" w:rsidRDefault="00000000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24"/>
        </w:rPr>
        <w:pict w14:anchorId="1405C8F0">
          <v:shape id="_x0000_i1038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24"/>
        </w:rPr>
        <w:pict w14:anchorId="3CFA5343">
          <v:shape id="_x0000_i1039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8"/>
        </w:rPr>
        <w:pict w14:anchorId="6A591465">
          <v:shape id="_x0000_i104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8"/>
        </w:rPr>
        <w:pict w14:anchorId="76704579">
          <v:shape id="_x0000_i104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783A43F6" w14:textId="77777777" w:rsidR="00014DDE" w:rsidRDefault="00000000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8"/>
        </w:rPr>
        <w:pict w14:anchorId="4C262A8B">
          <v:shape id="_x0000_i104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8"/>
        </w:rPr>
        <w:pict w14:anchorId="6F3AEC70">
          <v:shape id="_x0000_i104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26"/>
        </w:rPr>
        <w:pict w14:anchorId="428D6BA4">
          <v:shape id="_x0000_i104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26"/>
        </w:rPr>
        <w:pict w14:anchorId="46673C3C">
          <v:shape id="_x0000_i1045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6E4E2369" w14:textId="77777777" w:rsidR="00014DDE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 xml:space="preserve">n </w:t>
      </w:r>
      <w:r>
        <w:rPr>
          <w:rFonts w:hint="eastAsia"/>
          <w:color w:val="000000"/>
          <w:szCs w:val="21"/>
        </w:rPr>
        <w:t>可参照）：</w:t>
      </w:r>
    </w:p>
    <w:p w14:paraId="46B1547A" w14:textId="77777777" w:rsidR="00014DDE" w:rsidRDefault="00000000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21"/>
        </w:rPr>
        <w:pict w14:anchorId="017E927B">
          <v:shape id="_x0000_i1046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21"/>
        </w:rPr>
        <w:pict w14:anchorId="6FC63380">
          <v:shape id="_x0000_i1047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）</w:t>
      </w:r>
    </w:p>
    <w:p w14:paraId="1C02A45D" w14:textId="77777777" w:rsidR="00014DDE" w:rsidRDefault="00000000">
      <w:pPr>
        <w:snapToGrid w:val="0"/>
        <w:ind w:left="420" w:firstLineChars="350" w:firstLine="735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2C6847AC" w14:textId="77777777" w:rsidR="00014DDE" w:rsidRDefault="00000000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37925AB1" w14:textId="77777777" w:rsidR="00014DDE" w:rsidRDefault="00000000">
      <w:pPr>
        <w:snapToGrid w:val="0"/>
        <w:ind w:left="420" w:firstLineChars="300" w:firstLine="63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8"/>
        </w:rPr>
        <w:pict w14:anchorId="21B2A5E5">
          <v:shape id="_x0000_i1048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8"/>
        </w:rPr>
        <w:pict w14:anchorId="5D9312E3">
          <v:shape id="_x0000_i1049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26"/>
        </w:rPr>
        <w:pict w14:anchorId="6E48805A">
          <v:shape id="_x0000_i1050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26"/>
        </w:rPr>
        <w:pict w14:anchorId="6E71007E">
          <v:shape id="_x0000_i1051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04ADFD8A" w14:textId="77777777" w:rsidR="00014DDE" w:rsidRDefault="00000000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21E44451" w14:textId="77777777" w:rsidR="00014DDE" w:rsidRDefault="00000000">
      <w:pPr>
        <w:snapToGrid w:val="0"/>
        <w:ind w:left="420" w:firstLineChars="700" w:firstLine="147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8"/>
        </w:rPr>
        <w:pict w14:anchorId="002CCF19">
          <v:shape id="_x0000_i105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8"/>
        </w:rPr>
        <w:pict w14:anchorId="5211A628">
          <v:shape id="_x0000_i105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4D1D9F35" w14:textId="77777777" w:rsidR="00014DDE" w:rsidRDefault="00000000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8"/>
        </w:rPr>
        <w:pict w14:anchorId="0A202F97">
          <v:shape id="_x0000_i1054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8"/>
        </w:rPr>
        <w:pict w14:anchorId="0FCE7AAA">
          <v:shape id="_x0000_i105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04718E8C" w14:textId="77777777" w:rsidR="00014DDE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13763F9E" w14:textId="77777777" w:rsidR="00014DDE" w:rsidRDefault="00000000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DE32F2">
        <w:rPr>
          <w:position w:val="-9"/>
        </w:rPr>
        <w:pict w14:anchorId="7F44982E">
          <v:shape id="_x0000_i1056" type="#_x0000_t75" style="width:79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DE32F2">
        <w:rPr>
          <w:position w:val="-9"/>
        </w:rPr>
        <w:pict w14:anchorId="058F2768">
          <v:shape id="_x0000_i1057" type="#_x0000_t75" style="width:79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）</w:t>
      </w:r>
    </w:p>
    <w:p w14:paraId="3A735110" w14:textId="77777777" w:rsidR="00014DDE" w:rsidRDefault="00000000">
      <w:pPr>
        <w:ind w:firstLineChars="600" w:firstLine="126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>
        <w:rPr>
          <w:rFonts w:ascii="Cambria Math" w:hAnsi="Cambria Math" w:hint="eastAsia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ascii="Cambria Math" w:hAnsi="Cambria Math" w:hint="eastAsia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 w:rsidR="00DE32F2">
        <w:rPr>
          <w:rFonts w:ascii="Cambria Math" w:hAnsi="Cambria Math"/>
          <w:color w:val="000000"/>
          <w:szCs w:val="21"/>
        </w:rPr>
        <w:pict w14:anchorId="5FE77CA6">
          <v:shape id="_x0000_i105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 w:rsidR="00DE32F2">
        <w:rPr>
          <w:rFonts w:ascii="Cambria Math" w:hAnsi="Cambria Math"/>
          <w:color w:val="000000"/>
          <w:szCs w:val="21"/>
        </w:rPr>
        <w:pict w14:anchorId="4EA5CB2A">
          <v:shape id="_x0000_i105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ascii="Cambria Math" w:hAnsi="Cambria Math" w:hint="eastAsia"/>
          <w:color w:val="000000"/>
          <w:szCs w:val="21"/>
        </w:rPr>
        <w:t>。</w:t>
      </w:r>
    </w:p>
    <w:p w14:paraId="74F9A348" w14:textId="77777777" w:rsidR="00014DDE" w:rsidRDefault="00014DDE">
      <w:pPr>
        <w:pStyle w:val="a0"/>
        <w:ind w:left="1470" w:right="1470"/>
      </w:pPr>
    </w:p>
    <w:p w14:paraId="27FA0482" w14:textId="77777777" w:rsidR="00014DDE" w:rsidRDefault="00000000">
      <w:pPr>
        <w:pStyle w:val="1"/>
        <w:snapToGrid w:val="0"/>
        <w:spacing w:line="240" w:lineRule="atLeast"/>
        <w:ind w:left="432" w:hanging="432"/>
      </w:pPr>
      <w:bookmarkStart w:id="37" w:name="_Toc155690726"/>
      <w:bookmarkStart w:id="38" w:name="_Toc2852"/>
      <w:r>
        <w:rPr>
          <w:rFonts w:hint="eastAsia"/>
        </w:rPr>
        <w:t>边界</w:t>
      </w:r>
      <w:r>
        <w:t>条件参数设置</w:t>
      </w:r>
      <w:bookmarkEnd w:id="37"/>
      <w:bookmarkEnd w:id="38"/>
    </w:p>
    <w:p w14:paraId="3D8BB2BD" w14:textId="77777777" w:rsidR="00014DDE" w:rsidRDefault="00000000">
      <w:pPr>
        <w:pStyle w:val="2"/>
        <w:spacing w:line="240" w:lineRule="atLeast"/>
        <w:rPr>
          <w:kern w:val="2"/>
        </w:rPr>
      </w:pPr>
      <w:bookmarkStart w:id="39" w:name="_Toc155690727"/>
      <w:bookmarkStart w:id="40" w:name="_Toc2705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9"/>
      <w:bookmarkEnd w:id="40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014DDE" w14:paraId="32F1B3B3" w14:textId="77777777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354C963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6BEB4CE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D2B1481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8BE989E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014DDE" w14:paraId="58FB099B" w14:textId="77777777">
        <w:trPr>
          <w:trHeight w:val="258"/>
          <w:jc w:val="center"/>
        </w:trPr>
        <w:tc>
          <w:tcPr>
            <w:tcW w:w="9327" w:type="dxa"/>
            <w:gridSpan w:val="5"/>
          </w:tcPr>
          <w:p w14:paraId="7D87ACBF" w14:textId="77777777" w:rsidR="00014DDE" w:rsidRDefault="00000000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014DDE" w14:paraId="647B819E" w14:textId="77777777">
        <w:trPr>
          <w:jc w:val="center"/>
        </w:trPr>
        <w:tc>
          <w:tcPr>
            <w:tcW w:w="1760" w:type="dxa"/>
            <w:gridSpan w:val="2"/>
          </w:tcPr>
          <w:p w14:paraId="31AC60A4" w14:textId="77777777" w:rsidR="00014DDE" w:rsidRDefault="00DE32F2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96FE273">
                <v:shape id="_x0000_i1060" type="#_x0000_t75" style="width:14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</w:tcPr>
          <w:p w14:paraId="3D044B8B" w14:textId="77777777" w:rsidR="00014DDE" w:rsidRDefault="00000000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 w:rsidR="00DE32F2">
              <w:rPr>
                <w:position w:val="-8"/>
              </w:rPr>
              <w:pict w14:anchorId="644F2799">
                <v:shape id="_x0000_i106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 w:rsidR="00DE32F2">
              <w:rPr>
                <w:position w:val="-8"/>
              </w:rPr>
              <w:pict w14:anchorId="4BAEFFE8">
                <v:shape id="_x0000_i106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8D2F6C6" w14:textId="77777777" w:rsidR="00014DDE" w:rsidRDefault="00014DD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0051FDA0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>GB50176</w:t>
            </w:r>
            <w:r>
              <w:rPr>
                <w:color w:val="000000"/>
                <w:szCs w:val="21"/>
              </w:rPr>
              <w:t>-</w:t>
            </w:r>
            <w:r>
              <w:rPr>
                <w:color w:val="000000"/>
                <w:szCs w:val="21"/>
              </w:rPr>
              <w:lastRenderedPageBreak/>
              <w:t>2016</w:t>
            </w:r>
            <w:r>
              <w:rPr>
                <w:rFonts w:hint="eastAsia"/>
                <w:color w:val="000000"/>
                <w:szCs w:val="21"/>
              </w:rPr>
              <w:t>第</w:t>
            </w:r>
            <w:r>
              <w:rPr>
                <w:rFonts w:hint="eastAsia"/>
                <w:color w:val="000000"/>
                <w:szCs w:val="21"/>
              </w:rPr>
              <w:t>3.3.2</w:t>
            </w:r>
            <w:r>
              <w:rPr>
                <w:rFonts w:hint="eastAsia"/>
                <w:color w:val="000000"/>
                <w:szCs w:val="21"/>
              </w:rPr>
              <w:t>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014DDE" w14:paraId="54B4DC98" w14:textId="77777777">
        <w:trPr>
          <w:jc w:val="center"/>
        </w:trPr>
        <w:tc>
          <w:tcPr>
            <w:tcW w:w="1760" w:type="dxa"/>
            <w:gridSpan w:val="2"/>
          </w:tcPr>
          <w:p w14:paraId="712887D4" w14:textId="77777777" w:rsidR="00014DDE" w:rsidRDefault="00DE32F2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139C53A1">
                <v:shape id="_x0000_i106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3AEFBACA" w14:textId="77777777" w:rsidR="00014DDE" w:rsidRDefault="0000000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vAlign w:val="center"/>
          </w:tcPr>
          <w:p w14:paraId="19DDAB15" w14:textId="77777777" w:rsidR="00014DDE" w:rsidRDefault="00000000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67F8F3FB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014DDE" w14:paraId="6CBAF0F9" w14:textId="77777777">
        <w:trPr>
          <w:jc w:val="center"/>
        </w:trPr>
        <w:tc>
          <w:tcPr>
            <w:tcW w:w="9327" w:type="dxa"/>
            <w:gridSpan w:val="5"/>
          </w:tcPr>
          <w:p w14:paraId="397F8916" w14:textId="77777777" w:rsidR="00014DDE" w:rsidRDefault="00000000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014DDE" w14:paraId="2D633687" w14:textId="77777777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5ABB7472" w14:textId="77777777" w:rsidR="00014DDE" w:rsidRDefault="00DE32F2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F4113FD">
                <v:shape id="_x0000_i1064" type="#_x0000_t75" style="width:21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46F1A25" w14:textId="77777777" w:rsidR="00014DDE" w:rsidRDefault="0000000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vAlign w:val="center"/>
          </w:tcPr>
          <w:p w14:paraId="154AEA64" w14:textId="77777777" w:rsidR="00014DDE" w:rsidRDefault="00000000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760EB5D9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014DDE" w14:paraId="22204DB5" w14:textId="77777777">
        <w:trPr>
          <w:trHeight w:val="493"/>
          <w:jc w:val="center"/>
        </w:trPr>
        <w:tc>
          <w:tcPr>
            <w:tcW w:w="1760" w:type="dxa"/>
            <w:gridSpan w:val="2"/>
          </w:tcPr>
          <w:p w14:paraId="522F93B6" w14:textId="77777777" w:rsidR="00014DDE" w:rsidRDefault="00DE32F2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EA8BC35">
                <v:shape id="_x0000_i106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06428F94" w14:textId="77777777" w:rsidR="00014DDE" w:rsidRDefault="00000000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 w:rsidR="00DE32F2">
              <w:rPr>
                <w:position w:val="-8"/>
              </w:rPr>
              <w:pict w14:anchorId="1A491B4B">
                <v:shape id="_x0000_i106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 w:rsidR="00DE32F2">
              <w:rPr>
                <w:position w:val="-8"/>
              </w:rPr>
              <w:pict w14:anchorId="01A8BE27">
                <v:shape id="_x0000_i106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28AC7CE" w14:textId="77777777" w:rsidR="00014DDE" w:rsidRDefault="00014DDE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611FF5A9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014DDE" w14:paraId="07A89756" w14:textId="77777777">
        <w:trPr>
          <w:trHeight w:val="448"/>
          <w:jc w:val="center"/>
        </w:trPr>
        <w:tc>
          <w:tcPr>
            <w:tcW w:w="1760" w:type="dxa"/>
            <w:gridSpan w:val="2"/>
          </w:tcPr>
          <w:p w14:paraId="4C51CF27" w14:textId="77777777" w:rsidR="00014DDE" w:rsidRDefault="00DE32F2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1939098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</w:tcPr>
          <w:p w14:paraId="7984E00F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99497EE" w14:textId="77777777" w:rsidR="00014DDE" w:rsidRDefault="00014DDE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549588A9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014DDE" w14:paraId="57FD7EEE" w14:textId="77777777">
        <w:trPr>
          <w:trHeight w:val="245"/>
          <w:jc w:val="center"/>
        </w:trPr>
        <w:tc>
          <w:tcPr>
            <w:tcW w:w="1760" w:type="dxa"/>
            <w:gridSpan w:val="2"/>
          </w:tcPr>
          <w:p w14:paraId="69C26CD8" w14:textId="77777777" w:rsidR="00014DDE" w:rsidRDefault="00DE32F2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51EFA6D">
                <v:shape id="_x0000_i106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3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2D699EC" w14:textId="77777777" w:rsidR="00014DDE" w:rsidRDefault="00000000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DDBCB73" w14:textId="77777777" w:rsidR="00014DDE" w:rsidRDefault="00014DDE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5418D703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2FB5F6E" w14:textId="77777777" w:rsidR="00014DDE" w:rsidRDefault="00000000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1" w:name="_Toc155690728"/>
      <w:bookmarkStart w:id="42" w:name="_Toc17102"/>
      <w:r>
        <w:rPr>
          <w:rFonts w:hAnsi="宋体" w:hint="eastAsia"/>
          <w:szCs w:val="21"/>
        </w:rPr>
        <w:t>室外</w:t>
      </w:r>
      <w:r>
        <w:rPr>
          <w:rFonts w:hAnsi="宋体"/>
          <w:szCs w:val="21"/>
        </w:rPr>
        <w:t>空气温度</w:t>
      </w:r>
      <w:bookmarkEnd w:id="41"/>
      <w:bookmarkEnd w:id="42"/>
    </w:p>
    <w:p w14:paraId="7088D92C" w14:textId="77777777" w:rsidR="00014DDE" w:rsidRDefault="00000000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3" w:name="室外逐时温度"/>
      <w:bookmarkEnd w:id="43"/>
      <w:r>
        <w:rPr>
          <w:noProof/>
        </w:rPr>
        <w:drawing>
          <wp:inline distT="0" distB="0" distL="0" distR="0" wp14:anchorId="2079F96C" wp14:editId="02626534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0617F" w14:textId="77777777" w:rsidR="00014DDE" w:rsidRDefault="00014DDE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14DDE" w14:paraId="4528B48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2A9305C" w14:textId="77777777" w:rsidR="00014D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B1107D" w14:textId="77777777" w:rsidR="00014D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267CC" w14:textId="77777777" w:rsidR="00014D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4D586" w14:textId="77777777" w:rsidR="00014D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E05C68" w14:textId="77777777" w:rsidR="00014D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5DCBE" w14:textId="77777777" w:rsidR="00014D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2527E" w14:textId="77777777" w:rsidR="00014D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39412" w14:textId="77777777" w:rsidR="00014D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470C0" w14:textId="77777777" w:rsidR="00014D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6331E" w14:textId="77777777" w:rsidR="00014D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63D6AC" w14:textId="77777777" w:rsidR="00014D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F56FB" w14:textId="77777777" w:rsidR="00014DDE" w:rsidRDefault="00000000">
            <w:pPr>
              <w:jc w:val="center"/>
            </w:pPr>
            <w:r>
              <w:t>11:00</w:t>
            </w:r>
          </w:p>
        </w:tc>
      </w:tr>
      <w:tr w:rsidR="00014DDE" w14:paraId="3A71F8B8" w14:textId="77777777">
        <w:trPr>
          <w:jc w:val="center"/>
        </w:trPr>
        <w:tc>
          <w:tcPr>
            <w:tcW w:w="777" w:type="dxa"/>
            <w:vAlign w:val="center"/>
          </w:tcPr>
          <w:p w14:paraId="45A159C2" w14:textId="77777777" w:rsidR="00014DDE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59FD3759" w14:textId="77777777" w:rsidR="00014DDE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6241434C" w14:textId="77777777" w:rsidR="00014DDE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7CBF9F03" w14:textId="77777777" w:rsidR="00014DDE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5E441F36" w14:textId="77777777" w:rsidR="00014DDE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766E54D2" w14:textId="77777777" w:rsidR="00014DDE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01B90650" w14:textId="77777777" w:rsidR="00014DDE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3233CEA8" w14:textId="77777777" w:rsidR="00014DDE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088BC13A" w14:textId="77777777" w:rsidR="00014DDE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74808F68" w14:textId="77777777" w:rsidR="00014DD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030A719C" w14:textId="77777777" w:rsidR="00014DDE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42B525A5" w14:textId="77777777" w:rsidR="00014DDE" w:rsidRDefault="00000000">
            <w:r>
              <w:t>37.50</w:t>
            </w:r>
          </w:p>
        </w:tc>
      </w:tr>
      <w:tr w:rsidR="00014DDE" w14:paraId="0BEE1D4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15F8A27" w14:textId="77777777" w:rsidR="00014D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3D5CF" w14:textId="77777777" w:rsidR="00014D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E1F4C" w14:textId="77777777" w:rsidR="00014D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369D2" w14:textId="77777777" w:rsidR="00014D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EF7482" w14:textId="77777777" w:rsidR="00014D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556330" w14:textId="77777777" w:rsidR="00014D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AF89D" w14:textId="77777777" w:rsidR="00014D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06025" w14:textId="77777777" w:rsidR="00014D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565B9" w14:textId="77777777" w:rsidR="00014D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C54D5" w14:textId="77777777" w:rsidR="00014D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4F350F" w14:textId="77777777" w:rsidR="00014D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37DCF" w14:textId="77777777" w:rsidR="00014DDE" w:rsidRDefault="00000000">
            <w:r>
              <w:t>23:00</w:t>
            </w:r>
          </w:p>
        </w:tc>
      </w:tr>
      <w:tr w:rsidR="00014DDE" w14:paraId="5F5D1020" w14:textId="77777777">
        <w:trPr>
          <w:jc w:val="center"/>
        </w:trPr>
        <w:tc>
          <w:tcPr>
            <w:tcW w:w="777" w:type="dxa"/>
            <w:vAlign w:val="center"/>
          </w:tcPr>
          <w:p w14:paraId="48E52326" w14:textId="77777777" w:rsidR="00014DDE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19824F29" w14:textId="77777777" w:rsidR="00014DDE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37239004" w14:textId="77777777" w:rsidR="00014DDE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6A58C52A" w14:textId="77777777" w:rsidR="00014DDE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6A90C2AF" w14:textId="77777777" w:rsidR="00014DDE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4E899907" w14:textId="77777777" w:rsidR="00014DDE" w:rsidRDefault="00000000">
            <w:r>
              <w:t>39.30</w:t>
            </w:r>
          </w:p>
        </w:tc>
        <w:tc>
          <w:tcPr>
            <w:tcW w:w="777" w:type="dxa"/>
            <w:vAlign w:val="center"/>
          </w:tcPr>
          <w:p w14:paraId="0FC07923" w14:textId="77777777" w:rsidR="00014DDE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65F3F427" w14:textId="77777777" w:rsidR="00014DDE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5AEA5E19" w14:textId="77777777" w:rsidR="00014DDE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6C28CE6E" w14:textId="77777777" w:rsidR="00014DDE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74843AA2" w14:textId="77777777" w:rsidR="00014DDE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0FCA4F9E" w14:textId="77777777" w:rsidR="00014DDE" w:rsidRDefault="00000000">
            <w:r>
              <w:t>34.30</w:t>
            </w:r>
          </w:p>
        </w:tc>
      </w:tr>
    </w:tbl>
    <w:p w14:paraId="10409084" w14:textId="77777777" w:rsidR="00014DDE" w:rsidRDefault="00014DDE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4" w:name="室外逐时温度表格"/>
      <w:bookmarkEnd w:id="44"/>
    </w:p>
    <w:p w14:paraId="17F4D938" w14:textId="77777777" w:rsidR="00014DDE" w:rsidRDefault="00014DDE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5" w:name="室外逐时温度备注"/>
      <w:bookmarkEnd w:id="45"/>
    </w:p>
    <w:p w14:paraId="273DF4D7" w14:textId="77777777" w:rsidR="00014DDE" w:rsidRDefault="00000000">
      <w:pPr>
        <w:pStyle w:val="2"/>
        <w:spacing w:line="240" w:lineRule="atLeast"/>
        <w:rPr>
          <w:kern w:val="2"/>
        </w:rPr>
      </w:pPr>
      <w:bookmarkStart w:id="46" w:name="_Toc155690729"/>
      <w:bookmarkStart w:id="47" w:name="_Toc1493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6"/>
      <w:bookmarkEnd w:id="47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014DDE" w14:paraId="0CA528A1" w14:textId="77777777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EE69820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F66CA0F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5627165" w14:textId="77777777" w:rsidR="00014DDE" w:rsidRDefault="00000000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014DDE" w14:paraId="255C1E16" w14:textId="77777777">
        <w:trPr>
          <w:trHeight w:val="560"/>
          <w:jc w:val="center"/>
        </w:trPr>
        <w:tc>
          <w:tcPr>
            <w:tcW w:w="2019" w:type="dxa"/>
            <w:vAlign w:val="center"/>
          </w:tcPr>
          <w:p w14:paraId="37146269" w14:textId="77777777" w:rsidR="00014DDE" w:rsidRDefault="00DE32F2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13D11B83">
                <v:shape id="_x0000_i107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24101948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18A6AF68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4DA3F0DD" w14:textId="77777777" w:rsidR="00014DDE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59FAF6A0" w14:textId="77777777" w:rsidR="00014DDE" w:rsidRDefault="00014DDE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014DDE" w14:paraId="415AB7A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BD440A7" w14:textId="77777777" w:rsidR="00014DDE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C1090D" w14:textId="77777777" w:rsidR="00014DDE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0853560" w14:textId="77777777" w:rsidR="00014DDE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15D952B" w14:textId="77777777" w:rsidR="00014DDE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E305EAD" w14:textId="77777777" w:rsidR="00014DDE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0ACD456" w14:textId="77777777" w:rsidR="00014DDE" w:rsidRDefault="00000000">
            <w:pPr>
              <w:jc w:val="center"/>
            </w:pPr>
            <w:r>
              <w:t>水平</w:t>
            </w:r>
          </w:p>
        </w:tc>
      </w:tr>
      <w:tr w:rsidR="00014DDE" w14:paraId="2DC062E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043E498" w14:textId="77777777" w:rsidR="00014DDE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57A58923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8AEF77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116359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1D333B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435FD6" w14:textId="77777777" w:rsidR="00014DDE" w:rsidRDefault="00000000">
            <w:r>
              <w:t>0.00</w:t>
            </w:r>
          </w:p>
        </w:tc>
      </w:tr>
      <w:tr w:rsidR="00014DDE" w14:paraId="66D19A5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89EAFFA" w14:textId="77777777" w:rsidR="00014DDE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AD1D9EC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A1ECE1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094BC7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ACFB8A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3ACCDA" w14:textId="77777777" w:rsidR="00014DDE" w:rsidRDefault="00000000">
            <w:r>
              <w:t>0.00</w:t>
            </w:r>
          </w:p>
        </w:tc>
      </w:tr>
      <w:tr w:rsidR="00014DDE" w14:paraId="56E10BF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21BD374" w14:textId="77777777" w:rsidR="00014DDE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508BD1AC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F786BB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F88635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4163AB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994461" w14:textId="77777777" w:rsidR="00014DDE" w:rsidRDefault="00000000">
            <w:r>
              <w:t>0.00</w:t>
            </w:r>
          </w:p>
        </w:tc>
      </w:tr>
      <w:tr w:rsidR="00014DDE" w14:paraId="37BCAF5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295BF15" w14:textId="77777777" w:rsidR="00014DDE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15D037C3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F7F0FB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E4AF6B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2A5472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F65236" w14:textId="77777777" w:rsidR="00014DDE" w:rsidRDefault="00000000">
            <w:r>
              <w:t>0.00</w:t>
            </w:r>
          </w:p>
        </w:tc>
      </w:tr>
      <w:tr w:rsidR="00014DDE" w14:paraId="3142F2F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C9EA997" w14:textId="77777777" w:rsidR="00014DDE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4DDCE6AA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89D54F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C91176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AFCCEF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55CA68" w14:textId="77777777" w:rsidR="00014DDE" w:rsidRDefault="00000000">
            <w:r>
              <w:t>0.00</w:t>
            </w:r>
          </w:p>
        </w:tc>
      </w:tr>
      <w:tr w:rsidR="00014DDE" w14:paraId="2DA989C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06FB8E2" w14:textId="77777777" w:rsidR="00014DDE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9149710" w14:textId="77777777" w:rsidR="00014DDE" w:rsidRDefault="00000000">
            <w:r>
              <w:t>6.63</w:t>
            </w:r>
          </w:p>
        </w:tc>
        <w:tc>
          <w:tcPr>
            <w:tcW w:w="1556" w:type="dxa"/>
            <w:vAlign w:val="center"/>
          </w:tcPr>
          <w:p w14:paraId="75F3F615" w14:textId="77777777" w:rsidR="00014DDE" w:rsidRDefault="00000000">
            <w:r>
              <w:t>5.06</w:t>
            </w:r>
          </w:p>
        </w:tc>
        <w:tc>
          <w:tcPr>
            <w:tcW w:w="1556" w:type="dxa"/>
            <w:vAlign w:val="center"/>
          </w:tcPr>
          <w:p w14:paraId="2B348974" w14:textId="77777777" w:rsidR="00014DDE" w:rsidRDefault="00000000">
            <w:r>
              <w:t>4.63</w:t>
            </w:r>
          </w:p>
        </w:tc>
        <w:tc>
          <w:tcPr>
            <w:tcW w:w="1556" w:type="dxa"/>
            <w:vAlign w:val="center"/>
          </w:tcPr>
          <w:p w14:paraId="1989EA81" w14:textId="77777777" w:rsidR="00014DDE" w:rsidRDefault="00000000">
            <w:r>
              <w:t>3.07</w:t>
            </w:r>
          </w:p>
        </w:tc>
        <w:tc>
          <w:tcPr>
            <w:tcW w:w="1556" w:type="dxa"/>
            <w:vAlign w:val="center"/>
          </w:tcPr>
          <w:p w14:paraId="5AF615A7" w14:textId="77777777" w:rsidR="00014DDE" w:rsidRDefault="00000000">
            <w:r>
              <w:t>8.00</w:t>
            </w:r>
          </w:p>
        </w:tc>
      </w:tr>
      <w:tr w:rsidR="00014DDE" w14:paraId="3B8B389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C165BAC" w14:textId="77777777" w:rsidR="00014DDE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0C7B5EA" w14:textId="77777777" w:rsidR="00014DDE" w:rsidRDefault="00000000">
            <w:r>
              <w:t>122.03</w:t>
            </w:r>
          </w:p>
        </w:tc>
        <w:tc>
          <w:tcPr>
            <w:tcW w:w="1556" w:type="dxa"/>
            <w:vAlign w:val="center"/>
          </w:tcPr>
          <w:p w14:paraId="689AC971" w14:textId="77777777" w:rsidR="00014DDE" w:rsidRDefault="00000000">
            <w:r>
              <w:t>58.26</w:t>
            </w:r>
          </w:p>
        </w:tc>
        <w:tc>
          <w:tcPr>
            <w:tcW w:w="1556" w:type="dxa"/>
            <w:vAlign w:val="center"/>
          </w:tcPr>
          <w:p w14:paraId="152EE26C" w14:textId="77777777" w:rsidR="00014DDE" w:rsidRDefault="00000000">
            <w:r>
              <w:t>56.82</w:t>
            </w:r>
          </w:p>
        </w:tc>
        <w:tc>
          <w:tcPr>
            <w:tcW w:w="1556" w:type="dxa"/>
            <w:vAlign w:val="center"/>
          </w:tcPr>
          <w:p w14:paraId="42B11211" w14:textId="77777777" w:rsidR="00014DDE" w:rsidRDefault="00000000">
            <w:r>
              <w:t>34.78</w:t>
            </w:r>
          </w:p>
        </w:tc>
        <w:tc>
          <w:tcPr>
            <w:tcW w:w="1556" w:type="dxa"/>
            <w:vAlign w:val="center"/>
          </w:tcPr>
          <w:p w14:paraId="1E0EDEEF" w14:textId="77777777" w:rsidR="00014DDE" w:rsidRDefault="00000000">
            <w:r>
              <w:t>116.70</w:t>
            </w:r>
          </w:p>
        </w:tc>
      </w:tr>
      <w:tr w:rsidR="00014DDE" w14:paraId="2A9A6D0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707A4F1" w14:textId="77777777" w:rsidR="00014DDE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2B4F9D73" w14:textId="77777777" w:rsidR="00014DDE" w:rsidRDefault="00000000">
            <w:r>
              <w:t>244.91</w:t>
            </w:r>
          </w:p>
        </w:tc>
        <w:tc>
          <w:tcPr>
            <w:tcW w:w="1556" w:type="dxa"/>
            <w:vAlign w:val="center"/>
          </w:tcPr>
          <w:p w14:paraId="28580DD6" w14:textId="77777777" w:rsidR="00014DDE" w:rsidRDefault="00000000">
            <w:r>
              <w:t>136.31</w:t>
            </w:r>
          </w:p>
        </w:tc>
        <w:tc>
          <w:tcPr>
            <w:tcW w:w="1556" w:type="dxa"/>
            <w:vAlign w:val="center"/>
          </w:tcPr>
          <w:p w14:paraId="5517820A" w14:textId="77777777" w:rsidR="00014DDE" w:rsidRDefault="00000000">
            <w:r>
              <w:t>117.21</w:t>
            </w:r>
          </w:p>
        </w:tc>
        <w:tc>
          <w:tcPr>
            <w:tcW w:w="1556" w:type="dxa"/>
            <w:vAlign w:val="center"/>
          </w:tcPr>
          <w:p w14:paraId="01E4956D" w14:textId="77777777" w:rsidR="00014DDE" w:rsidRDefault="00000000">
            <w:r>
              <w:t>89.34</w:t>
            </w:r>
          </w:p>
        </w:tc>
        <w:tc>
          <w:tcPr>
            <w:tcW w:w="1556" w:type="dxa"/>
            <w:vAlign w:val="center"/>
          </w:tcPr>
          <w:p w14:paraId="39451744" w14:textId="77777777" w:rsidR="00014DDE" w:rsidRDefault="00000000">
            <w:r>
              <w:t>268.90</w:t>
            </w:r>
          </w:p>
        </w:tc>
      </w:tr>
      <w:tr w:rsidR="00014DDE" w14:paraId="6B0E518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55E13E" w14:textId="77777777" w:rsidR="00014DDE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6AEBB5F" w14:textId="77777777" w:rsidR="00014DDE" w:rsidRDefault="00000000">
            <w:r>
              <w:t>440.28</w:t>
            </w:r>
          </w:p>
        </w:tc>
        <w:tc>
          <w:tcPr>
            <w:tcW w:w="1556" w:type="dxa"/>
            <w:vAlign w:val="center"/>
          </w:tcPr>
          <w:p w14:paraId="08572008" w14:textId="77777777" w:rsidR="00014DDE" w:rsidRDefault="00000000">
            <w:r>
              <w:t>236.95</w:t>
            </w:r>
          </w:p>
        </w:tc>
        <w:tc>
          <w:tcPr>
            <w:tcW w:w="1556" w:type="dxa"/>
            <w:vAlign w:val="center"/>
          </w:tcPr>
          <w:p w14:paraId="11747CCB" w14:textId="77777777" w:rsidR="00014DDE" w:rsidRDefault="00000000">
            <w:r>
              <w:t>176.69</w:t>
            </w:r>
          </w:p>
        </w:tc>
        <w:tc>
          <w:tcPr>
            <w:tcW w:w="1556" w:type="dxa"/>
            <w:vAlign w:val="center"/>
          </w:tcPr>
          <w:p w14:paraId="3CE43FD4" w14:textId="77777777" w:rsidR="00014DDE" w:rsidRDefault="00000000">
            <w:r>
              <w:t>144.68</w:t>
            </w:r>
          </w:p>
        </w:tc>
        <w:tc>
          <w:tcPr>
            <w:tcW w:w="1556" w:type="dxa"/>
            <w:vAlign w:val="center"/>
          </w:tcPr>
          <w:p w14:paraId="1B7177D1" w14:textId="77777777" w:rsidR="00014DDE" w:rsidRDefault="00000000">
            <w:r>
              <w:t>535.80</w:t>
            </w:r>
          </w:p>
        </w:tc>
      </w:tr>
      <w:tr w:rsidR="00014DDE" w14:paraId="162D9B0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F5BC37A" w14:textId="77777777" w:rsidR="00014DDE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1E66E1C9" w14:textId="77777777" w:rsidR="00014DDE" w:rsidRDefault="00000000">
            <w:r>
              <w:t>462.46</w:t>
            </w:r>
          </w:p>
        </w:tc>
        <w:tc>
          <w:tcPr>
            <w:tcW w:w="1556" w:type="dxa"/>
            <w:vAlign w:val="center"/>
          </w:tcPr>
          <w:p w14:paraId="6BF093EA" w14:textId="77777777" w:rsidR="00014DDE" w:rsidRDefault="00000000">
            <w:r>
              <w:t>338.32</w:t>
            </w:r>
          </w:p>
        </w:tc>
        <w:tc>
          <w:tcPr>
            <w:tcW w:w="1556" w:type="dxa"/>
            <w:vAlign w:val="center"/>
          </w:tcPr>
          <w:p w14:paraId="0767652F" w14:textId="77777777" w:rsidR="00014DDE" w:rsidRDefault="00000000">
            <w:r>
              <w:t>224.52</w:t>
            </w:r>
          </w:p>
        </w:tc>
        <w:tc>
          <w:tcPr>
            <w:tcW w:w="1556" w:type="dxa"/>
            <w:vAlign w:val="center"/>
          </w:tcPr>
          <w:p w14:paraId="24A16237" w14:textId="77777777" w:rsidR="00014DDE" w:rsidRDefault="00000000">
            <w:r>
              <w:t>185.29</w:t>
            </w:r>
          </w:p>
        </w:tc>
        <w:tc>
          <w:tcPr>
            <w:tcW w:w="1556" w:type="dxa"/>
            <w:vAlign w:val="center"/>
          </w:tcPr>
          <w:p w14:paraId="5E419CEA" w14:textId="77777777" w:rsidR="00014DDE" w:rsidRDefault="00000000">
            <w:r>
              <w:t>736.50</w:t>
            </w:r>
          </w:p>
        </w:tc>
      </w:tr>
      <w:tr w:rsidR="00014DDE" w14:paraId="5CC92F4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EA1CD42" w14:textId="77777777" w:rsidR="00014DDE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504C5C21" w14:textId="77777777" w:rsidR="00014DDE" w:rsidRDefault="00000000">
            <w:r>
              <w:t>400.01</w:t>
            </w:r>
          </w:p>
        </w:tc>
        <w:tc>
          <w:tcPr>
            <w:tcW w:w="1556" w:type="dxa"/>
            <w:vAlign w:val="center"/>
          </w:tcPr>
          <w:p w14:paraId="1C774145" w14:textId="77777777" w:rsidR="00014DDE" w:rsidRDefault="00000000">
            <w:r>
              <w:t>419.69</w:t>
            </w:r>
          </w:p>
        </w:tc>
        <w:tc>
          <w:tcPr>
            <w:tcW w:w="1556" w:type="dxa"/>
            <w:vAlign w:val="center"/>
          </w:tcPr>
          <w:p w14:paraId="260FC165" w14:textId="77777777" w:rsidR="00014DDE" w:rsidRDefault="00000000">
            <w:r>
              <w:t>265.56</w:t>
            </w:r>
          </w:p>
        </w:tc>
        <w:tc>
          <w:tcPr>
            <w:tcW w:w="1556" w:type="dxa"/>
            <w:vAlign w:val="center"/>
          </w:tcPr>
          <w:p w14:paraId="457B048D" w14:textId="77777777" w:rsidR="00014DDE" w:rsidRDefault="00000000">
            <w:r>
              <w:t>219.27</w:t>
            </w:r>
          </w:p>
        </w:tc>
        <w:tc>
          <w:tcPr>
            <w:tcW w:w="1556" w:type="dxa"/>
            <w:vAlign w:val="center"/>
          </w:tcPr>
          <w:p w14:paraId="1B6A6C4B" w14:textId="77777777" w:rsidR="00014DDE" w:rsidRDefault="00000000">
            <w:r>
              <w:t>875.30</w:t>
            </w:r>
          </w:p>
        </w:tc>
      </w:tr>
      <w:tr w:rsidR="00014DDE" w14:paraId="00D2E70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27427C" w14:textId="77777777" w:rsidR="00014DDE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562E4F69" w14:textId="77777777" w:rsidR="00014DDE" w:rsidRDefault="00000000">
            <w:r>
              <w:t>284.52</w:t>
            </w:r>
          </w:p>
        </w:tc>
        <w:tc>
          <w:tcPr>
            <w:tcW w:w="1556" w:type="dxa"/>
            <w:vAlign w:val="center"/>
          </w:tcPr>
          <w:p w14:paraId="49A94A1B" w14:textId="77777777" w:rsidR="00014DDE" w:rsidRDefault="00000000">
            <w:r>
              <w:t>450.50</w:t>
            </w:r>
          </w:p>
        </w:tc>
        <w:tc>
          <w:tcPr>
            <w:tcW w:w="1556" w:type="dxa"/>
            <w:vAlign w:val="center"/>
          </w:tcPr>
          <w:p w14:paraId="7E8CDB46" w14:textId="77777777" w:rsidR="00014DDE" w:rsidRDefault="00000000">
            <w:r>
              <w:t>284.52</w:t>
            </w:r>
          </w:p>
        </w:tc>
        <w:tc>
          <w:tcPr>
            <w:tcW w:w="1556" w:type="dxa"/>
            <w:vAlign w:val="center"/>
          </w:tcPr>
          <w:p w14:paraId="7CC51B17" w14:textId="77777777" w:rsidR="00014DDE" w:rsidRDefault="00000000">
            <w:r>
              <w:t>234.35</w:t>
            </w:r>
          </w:p>
        </w:tc>
        <w:tc>
          <w:tcPr>
            <w:tcW w:w="1556" w:type="dxa"/>
            <w:vAlign w:val="center"/>
          </w:tcPr>
          <w:p w14:paraId="30AD3B91" w14:textId="77777777" w:rsidR="00014DDE" w:rsidRDefault="00000000">
            <w:r>
              <w:t>915.60</w:t>
            </w:r>
          </w:p>
        </w:tc>
      </w:tr>
      <w:tr w:rsidR="00014DDE" w14:paraId="7A341BD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5F661C5" w14:textId="77777777" w:rsidR="00014DDE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8119510" w14:textId="77777777" w:rsidR="00014DDE" w:rsidRDefault="00000000">
            <w:r>
              <w:t>270.19</w:t>
            </w:r>
          </w:p>
        </w:tc>
        <w:tc>
          <w:tcPr>
            <w:tcW w:w="1556" w:type="dxa"/>
            <w:vAlign w:val="center"/>
          </w:tcPr>
          <w:p w14:paraId="65906B97" w14:textId="77777777" w:rsidR="00014DDE" w:rsidRDefault="00000000">
            <w:r>
              <w:t>414.97</w:t>
            </w:r>
          </w:p>
        </w:tc>
        <w:tc>
          <w:tcPr>
            <w:tcW w:w="1556" w:type="dxa"/>
            <w:vAlign w:val="center"/>
          </w:tcPr>
          <w:p w14:paraId="707C6575" w14:textId="77777777" w:rsidR="00014DDE" w:rsidRDefault="00000000">
            <w:r>
              <w:t>390.22</w:t>
            </w:r>
          </w:p>
        </w:tc>
        <w:tc>
          <w:tcPr>
            <w:tcW w:w="1556" w:type="dxa"/>
            <w:vAlign w:val="center"/>
          </w:tcPr>
          <w:p w14:paraId="6F4D1F07" w14:textId="77777777" w:rsidR="00014DDE" w:rsidRDefault="00000000">
            <w:r>
              <w:t>221.70</w:t>
            </w:r>
          </w:p>
        </w:tc>
        <w:tc>
          <w:tcPr>
            <w:tcW w:w="1556" w:type="dxa"/>
            <w:vAlign w:val="center"/>
          </w:tcPr>
          <w:p w14:paraId="7CAC548A" w14:textId="77777777" w:rsidR="00014DDE" w:rsidRDefault="00000000">
            <w:r>
              <w:t>836.60</w:t>
            </w:r>
          </w:p>
        </w:tc>
      </w:tr>
      <w:tr w:rsidR="00014DDE" w14:paraId="39DD369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C1D85CA" w14:textId="77777777" w:rsidR="00014DDE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3A25925" w14:textId="77777777" w:rsidR="00014DDE" w:rsidRDefault="00000000">
            <w:r>
              <w:t>264.91</w:t>
            </w:r>
          </w:p>
        </w:tc>
        <w:tc>
          <w:tcPr>
            <w:tcW w:w="1556" w:type="dxa"/>
            <w:vAlign w:val="center"/>
          </w:tcPr>
          <w:p w14:paraId="1642B437" w14:textId="77777777" w:rsidR="00014DDE" w:rsidRDefault="00000000">
            <w:r>
              <w:t>387.34</w:t>
            </w:r>
          </w:p>
        </w:tc>
        <w:tc>
          <w:tcPr>
            <w:tcW w:w="1556" w:type="dxa"/>
            <w:vAlign w:val="center"/>
          </w:tcPr>
          <w:p w14:paraId="1808584E" w14:textId="77777777" w:rsidR="00014DDE" w:rsidRDefault="00000000">
            <w:r>
              <w:t>502.38</w:t>
            </w:r>
          </w:p>
        </w:tc>
        <w:tc>
          <w:tcPr>
            <w:tcW w:w="1556" w:type="dxa"/>
            <w:vAlign w:val="center"/>
          </w:tcPr>
          <w:p w14:paraId="13307644" w14:textId="77777777" w:rsidR="00014DDE" w:rsidRDefault="00000000">
            <w:r>
              <w:t>216.91</w:t>
            </w:r>
          </w:p>
        </w:tc>
        <w:tc>
          <w:tcPr>
            <w:tcW w:w="1556" w:type="dxa"/>
            <w:vAlign w:val="center"/>
          </w:tcPr>
          <w:p w14:paraId="4535BE95" w14:textId="77777777" w:rsidR="00014DDE" w:rsidRDefault="00000000">
            <w:r>
              <w:t>803.10</w:t>
            </w:r>
          </w:p>
        </w:tc>
      </w:tr>
      <w:tr w:rsidR="00014DDE" w14:paraId="5343A88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6841E3C" w14:textId="77777777" w:rsidR="00014DDE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588ECC4" w14:textId="77777777" w:rsidR="00014DDE" w:rsidRDefault="00000000">
            <w:r>
              <w:t>234.47</w:t>
            </w:r>
          </w:p>
        </w:tc>
        <w:tc>
          <w:tcPr>
            <w:tcW w:w="1556" w:type="dxa"/>
            <w:vAlign w:val="center"/>
          </w:tcPr>
          <w:p w14:paraId="30EFF68B" w14:textId="77777777" w:rsidR="00014DDE" w:rsidRDefault="00000000">
            <w:r>
              <w:t>310.83</w:t>
            </w:r>
          </w:p>
        </w:tc>
        <w:tc>
          <w:tcPr>
            <w:tcW w:w="1556" w:type="dxa"/>
            <w:vAlign w:val="center"/>
          </w:tcPr>
          <w:p w14:paraId="00D1F616" w14:textId="77777777" w:rsidR="00014DDE" w:rsidRDefault="00000000">
            <w:r>
              <w:t>541.10</w:t>
            </w:r>
          </w:p>
        </w:tc>
        <w:tc>
          <w:tcPr>
            <w:tcW w:w="1556" w:type="dxa"/>
            <w:vAlign w:val="center"/>
          </w:tcPr>
          <w:p w14:paraId="11DA5754" w14:textId="77777777" w:rsidR="00014DDE" w:rsidRDefault="00000000">
            <w:r>
              <w:t>190.97</w:t>
            </w:r>
          </w:p>
        </w:tc>
        <w:tc>
          <w:tcPr>
            <w:tcW w:w="1556" w:type="dxa"/>
            <w:vAlign w:val="center"/>
          </w:tcPr>
          <w:p w14:paraId="0054E0E0" w14:textId="77777777" w:rsidR="00014DDE" w:rsidRDefault="00000000">
            <w:r>
              <w:t>671.50</w:t>
            </w:r>
          </w:p>
        </w:tc>
      </w:tr>
      <w:tr w:rsidR="00014DDE" w14:paraId="5162F59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5A65A77" w14:textId="77777777" w:rsidR="00014DDE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9E975FA" w14:textId="77777777" w:rsidR="00014DDE" w:rsidRDefault="00000000">
            <w:r>
              <w:t>197.17</w:t>
            </w:r>
          </w:p>
        </w:tc>
        <w:tc>
          <w:tcPr>
            <w:tcW w:w="1556" w:type="dxa"/>
            <w:vAlign w:val="center"/>
          </w:tcPr>
          <w:p w14:paraId="4C5FBD21" w14:textId="77777777" w:rsidR="00014DDE" w:rsidRDefault="00000000">
            <w:r>
              <w:t>223.57</w:t>
            </w:r>
          </w:p>
        </w:tc>
        <w:tc>
          <w:tcPr>
            <w:tcW w:w="1556" w:type="dxa"/>
            <w:vAlign w:val="center"/>
          </w:tcPr>
          <w:p w14:paraId="0FE77581" w14:textId="77777777" w:rsidR="00014DDE" w:rsidRDefault="00000000">
            <w:r>
              <w:t>528.22</w:t>
            </w:r>
          </w:p>
        </w:tc>
        <w:tc>
          <w:tcPr>
            <w:tcW w:w="1556" w:type="dxa"/>
            <w:vAlign w:val="center"/>
          </w:tcPr>
          <w:p w14:paraId="3D939986" w14:textId="77777777" w:rsidR="00014DDE" w:rsidRDefault="00000000">
            <w:r>
              <w:t>148.05</w:t>
            </w:r>
          </w:p>
        </w:tc>
        <w:tc>
          <w:tcPr>
            <w:tcW w:w="1556" w:type="dxa"/>
            <w:vAlign w:val="center"/>
          </w:tcPr>
          <w:p w14:paraId="62758457" w14:textId="77777777" w:rsidR="00014DDE" w:rsidRDefault="00000000">
            <w:r>
              <w:t>519.30</w:t>
            </w:r>
          </w:p>
        </w:tc>
      </w:tr>
      <w:tr w:rsidR="00014DDE" w14:paraId="612592D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C738E18" w14:textId="77777777" w:rsidR="00014DDE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581F276D" w14:textId="77777777" w:rsidR="00014DDE" w:rsidRDefault="00000000">
            <w:r>
              <w:t>147.25</w:t>
            </w:r>
          </w:p>
        </w:tc>
        <w:tc>
          <w:tcPr>
            <w:tcW w:w="1556" w:type="dxa"/>
            <w:vAlign w:val="center"/>
          </w:tcPr>
          <w:p w14:paraId="3E387257" w14:textId="77777777" w:rsidR="00014DDE" w:rsidRDefault="00000000">
            <w:r>
              <w:t>134.34</w:t>
            </w:r>
          </w:p>
        </w:tc>
        <w:tc>
          <w:tcPr>
            <w:tcW w:w="1556" w:type="dxa"/>
            <w:vAlign w:val="center"/>
          </w:tcPr>
          <w:p w14:paraId="1687431B" w14:textId="77777777" w:rsidR="00014DDE" w:rsidRDefault="00000000">
            <w:r>
              <w:t>416.06</w:t>
            </w:r>
          </w:p>
        </w:tc>
        <w:tc>
          <w:tcPr>
            <w:tcW w:w="1556" w:type="dxa"/>
            <w:vAlign w:val="center"/>
          </w:tcPr>
          <w:p w14:paraId="5E2631EE" w14:textId="77777777" w:rsidR="00014DDE" w:rsidRDefault="00000000">
            <w:r>
              <w:t>75.24</w:t>
            </w:r>
          </w:p>
        </w:tc>
        <w:tc>
          <w:tcPr>
            <w:tcW w:w="1556" w:type="dxa"/>
            <w:vAlign w:val="center"/>
          </w:tcPr>
          <w:p w14:paraId="7A567078" w14:textId="77777777" w:rsidR="00014DDE" w:rsidRDefault="00000000">
            <w:r>
              <w:t>336.10</w:t>
            </w:r>
          </w:p>
        </w:tc>
      </w:tr>
      <w:tr w:rsidR="00014DDE" w14:paraId="641558A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97F4DFE" w14:textId="77777777" w:rsidR="00014DDE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23E00E33" w14:textId="77777777" w:rsidR="00014DDE" w:rsidRDefault="00000000">
            <w:r>
              <w:t>85.26</w:t>
            </w:r>
          </w:p>
        </w:tc>
        <w:tc>
          <w:tcPr>
            <w:tcW w:w="1556" w:type="dxa"/>
            <w:vAlign w:val="center"/>
          </w:tcPr>
          <w:p w14:paraId="658D76FE" w14:textId="77777777" w:rsidR="00014DDE" w:rsidRDefault="00000000">
            <w:r>
              <w:t>22.62</w:t>
            </w:r>
          </w:p>
        </w:tc>
        <w:tc>
          <w:tcPr>
            <w:tcW w:w="1556" w:type="dxa"/>
            <w:vAlign w:val="center"/>
          </w:tcPr>
          <w:p w14:paraId="7F1ADE83" w14:textId="77777777" w:rsidR="00014DDE" w:rsidRDefault="00000000">
            <w:r>
              <w:t>366.88</w:t>
            </w:r>
          </w:p>
        </w:tc>
        <w:tc>
          <w:tcPr>
            <w:tcW w:w="1556" w:type="dxa"/>
            <w:vAlign w:val="center"/>
          </w:tcPr>
          <w:p w14:paraId="44D74B8A" w14:textId="77777777" w:rsidR="00014DDE" w:rsidRDefault="00000000">
            <w:r>
              <w:t>12.27</w:t>
            </w:r>
          </w:p>
        </w:tc>
        <w:tc>
          <w:tcPr>
            <w:tcW w:w="1556" w:type="dxa"/>
            <w:vAlign w:val="center"/>
          </w:tcPr>
          <w:p w14:paraId="1279C208" w14:textId="77777777" w:rsidR="00014DDE" w:rsidRDefault="00000000">
            <w:r>
              <w:t>181.60</w:t>
            </w:r>
          </w:p>
        </w:tc>
      </w:tr>
      <w:tr w:rsidR="00014DDE" w14:paraId="5820C08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1F74E99" w14:textId="77777777" w:rsidR="00014DDE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78EF915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F668A1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18C5B3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653C5D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C9C1E7" w14:textId="77777777" w:rsidR="00014DDE" w:rsidRDefault="00000000">
            <w:r>
              <w:t>0.00</w:t>
            </w:r>
          </w:p>
        </w:tc>
      </w:tr>
      <w:tr w:rsidR="00014DDE" w14:paraId="5CEF393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B865CB2" w14:textId="77777777" w:rsidR="00014DDE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C9F0336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4B13D9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452E97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1950FD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44D6C0" w14:textId="77777777" w:rsidR="00014DDE" w:rsidRDefault="00000000">
            <w:r>
              <w:t>0.00</w:t>
            </w:r>
          </w:p>
        </w:tc>
      </w:tr>
      <w:tr w:rsidR="00014DDE" w14:paraId="1D41D81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0741A40" w14:textId="77777777" w:rsidR="00014DDE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611FE676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D91536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0F7203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95BC2C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60D116" w14:textId="77777777" w:rsidR="00014DDE" w:rsidRDefault="00000000">
            <w:r>
              <w:t>0.00</w:t>
            </w:r>
          </w:p>
        </w:tc>
      </w:tr>
      <w:tr w:rsidR="00014DDE" w14:paraId="696D103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20BAC73" w14:textId="77777777" w:rsidR="00014DDE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4E35B39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2F49F6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35524F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A388ED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C8B8FA" w14:textId="77777777" w:rsidR="00014DDE" w:rsidRDefault="00000000">
            <w:r>
              <w:t>0.00</w:t>
            </w:r>
          </w:p>
        </w:tc>
      </w:tr>
      <w:tr w:rsidR="00014DDE" w14:paraId="519CB1C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814973B" w14:textId="77777777" w:rsidR="00014DDE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8FA7D36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A26518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0D39D0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6FB035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C7E4AE" w14:textId="77777777" w:rsidR="00014DDE" w:rsidRDefault="00000000">
            <w:r>
              <w:t>0.00</w:t>
            </w:r>
          </w:p>
        </w:tc>
      </w:tr>
      <w:tr w:rsidR="00014DDE" w14:paraId="24AA83E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35C7BC8" w14:textId="77777777" w:rsidR="00014DDE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0E055764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F63F7C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EE8609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98E933" w14:textId="77777777" w:rsidR="00014D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3732F4" w14:textId="77777777" w:rsidR="00014DDE" w:rsidRDefault="00000000">
            <w:r>
              <w:t>0.00</w:t>
            </w:r>
          </w:p>
        </w:tc>
      </w:tr>
    </w:tbl>
    <w:p w14:paraId="3C93C0F0" w14:textId="77777777" w:rsidR="00014DDE" w:rsidRDefault="00014DDE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8" w:name="室外逐时辐射"/>
      <w:bookmarkEnd w:id="48"/>
    </w:p>
    <w:p w14:paraId="0B5D869D" w14:textId="77777777" w:rsidR="00014DDE" w:rsidRDefault="00014DDE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9" w:name="室外逐时辐射备注"/>
      <w:bookmarkEnd w:id="49"/>
    </w:p>
    <w:p w14:paraId="1E01FD32" w14:textId="77777777" w:rsidR="00014DDE" w:rsidRDefault="00000000">
      <w:pPr>
        <w:pStyle w:val="2"/>
      </w:pPr>
      <w:bookmarkStart w:id="50" w:name="_Toc155690730"/>
      <w:bookmarkStart w:id="51" w:name="_Toc26514"/>
      <w:bookmarkEnd w:id="0"/>
      <w:r>
        <w:rPr>
          <w:rFonts w:hint="eastAsia"/>
        </w:rPr>
        <w:t>室内</w:t>
      </w:r>
      <w:r>
        <w:t>空气温度</w:t>
      </w:r>
      <w:bookmarkEnd w:id="50"/>
      <w:bookmarkEnd w:id="51"/>
    </w:p>
    <w:p w14:paraId="4D5B1791" w14:textId="77777777" w:rsidR="00014DDE" w:rsidRDefault="00000000">
      <w:pPr>
        <w:rPr>
          <w:color w:val="000000"/>
          <w:szCs w:val="21"/>
        </w:rPr>
      </w:pPr>
      <w:bookmarkStart w:id="52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2"/>
    </w:p>
    <w:p w14:paraId="3AA3FC8E" w14:textId="77777777" w:rsidR="00014DDE" w:rsidRDefault="00014DDE">
      <w:pPr>
        <w:jc w:val="center"/>
      </w:pPr>
      <w:bookmarkStart w:id="53" w:name="自然通风室内温度表格"/>
      <w:bookmarkEnd w:id="53"/>
    </w:p>
    <w:p w14:paraId="401C961F" w14:textId="77777777" w:rsidR="00014DDE" w:rsidRDefault="00000000">
      <w:pPr>
        <w:pStyle w:val="1"/>
      </w:pPr>
      <w:bookmarkStart w:id="54" w:name="_Toc3848"/>
      <w:r>
        <w:t>工程材料</w:t>
      </w:r>
      <w:bookmarkEnd w:id="54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014DDE" w14:paraId="5771A2D9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23B8087E" w14:textId="77777777" w:rsidR="00014DDE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62A8C75" w14:textId="77777777" w:rsidR="00014DDE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95B57AC" w14:textId="77777777" w:rsidR="00014DDE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03F1BEF" w14:textId="77777777" w:rsidR="00014DDE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01F4703" w14:textId="77777777" w:rsidR="00014DDE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AF417DB" w14:textId="77777777" w:rsidR="00014DDE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143F742" w14:textId="77777777" w:rsidR="00014DDE" w:rsidRDefault="00000000">
            <w:pPr>
              <w:jc w:val="center"/>
            </w:pPr>
            <w:r>
              <w:t>数据来源</w:t>
            </w:r>
          </w:p>
        </w:tc>
      </w:tr>
      <w:tr w:rsidR="00014DDE" w14:paraId="5D9A6C43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3D81530C" w14:textId="77777777" w:rsidR="00014DDE" w:rsidRDefault="00014DDE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55BC2A3" w14:textId="77777777" w:rsidR="00014DDE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C46A16F" w14:textId="77777777" w:rsidR="00014DDE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CABFE55" w14:textId="77777777" w:rsidR="00014DDE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D48E901" w14:textId="77777777" w:rsidR="00014DDE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11FBB4E" w14:textId="77777777" w:rsidR="00014DDE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961878F" w14:textId="77777777" w:rsidR="00014DDE" w:rsidRDefault="00014DDE">
            <w:pPr>
              <w:jc w:val="center"/>
            </w:pPr>
          </w:p>
        </w:tc>
      </w:tr>
      <w:tr w:rsidR="00014DDE" w14:paraId="1B8E78BA" w14:textId="77777777">
        <w:trPr>
          <w:jc w:val="center"/>
        </w:trPr>
        <w:tc>
          <w:tcPr>
            <w:tcW w:w="2196" w:type="dxa"/>
            <w:vAlign w:val="center"/>
          </w:tcPr>
          <w:p w14:paraId="08383516" w14:textId="77777777" w:rsidR="00014DDE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6F59524C" w14:textId="77777777" w:rsidR="00014DDE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50B72E7C" w14:textId="77777777" w:rsidR="00014DDE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1E7F3513" w14:textId="77777777" w:rsidR="00014DD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1123CE35" w14:textId="77777777" w:rsidR="00014DD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25AA727D" w14:textId="77777777" w:rsidR="00014DDE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16F6F7D6" w14:textId="77777777" w:rsidR="00014D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14DDE" w14:paraId="5606E3DC" w14:textId="77777777">
        <w:trPr>
          <w:jc w:val="center"/>
        </w:trPr>
        <w:tc>
          <w:tcPr>
            <w:tcW w:w="2196" w:type="dxa"/>
            <w:vAlign w:val="center"/>
          </w:tcPr>
          <w:p w14:paraId="43BA42F3" w14:textId="77777777" w:rsidR="00014DDE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5BA733C6" w14:textId="77777777" w:rsidR="00014DDE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387A286B" w14:textId="77777777" w:rsidR="00014DDE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416D6384" w14:textId="77777777" w:rsidR="00014DDE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1C8FA635" w14:textId="77777777" w:rsidR="00014DD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4DE7FE45" w14:textId="77777777" w:rsidR="00014DDE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58126DB0" w14:textId="77777777" w:rsidR="00014D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14DDE" w14:paraId="5D18E57B" w14:textId="77777777">
        <w:trPr>
          <w:jc w:val="center"/>
        </w:trPr>
        <w:tc>
          <w:tcPr>
            <w:tcW w:w="2196" w:type="dxa"/>
            <w:vAlign w:val="center"/>
          </w:tcPr>
          <w:p w14:paraId="6160507A" w14:textId="77777777" w:rsidR="00014DDE" w:rsidRDefault="00000000">
            <w:r>
              <w:lastRenderedPageBreak/>
              <w:t>钢筋混凝土</w:t>
            </w:r>
          </w:p>
        </w:tc>
        <w:tc>
          <w:tcPr>
            <w:tcW w:w="1018" w:type="dxa"/>
            <w:vAlign w:val="center"/>
          </w:tcPr>
          <w:p w14:paraId="46FC4531" w14:textId="77777777" w:rsidR="00014DDE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56F73FB7" w14:textId="77777777" w:rsidR="00014DDE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6654444B" w14:textId="77777777" w:rsidR="00014DDE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49CCD1E7" w14:textId="77777777" w:rsidR="00014DDE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19D70E5" w14:textId="77777777" w:rsidR="00014DD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2000E333" w14:textId="77777777" w:rsidR="00014D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14DDE" w14:paraId="0C841768" w14:textId="77777777">
        <w:trPr>
          <w:jc w:val="center"/>
        </w:trPr>
        <w:tc>
          <w:tcPr>
            <w:tcW w:w="2196" w:type="dxa"/>
            <w:vAlign w:val="center"/>
          </w:tcPr>
          <w:p w14:paraId="1F28843D" w14:textId="77777777" w:rsidR="00014DDE" w:rsidRDefault="00000000">
            <w:r>
              <w:t>岩棉板</w:t>
            </w:r>
          </w:p>
        </w:tc>
        <w:tc>
          <w:tcPr>
            <w:tcW w:w="1018" w:type="dxa"/>
            <w:vAlign w:val="center"/>
          </w:tcPr>
          <w:p w14:paraId="7065E8DB" w14:textId="77777777" w:rsidR="00014DDE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10A30B74" w14:textId="77777777" w:rsidR="00014DDE" w:rsidRDefault="00000000">
            <w:pPr>
              <w:jc w:val="right"/>
            </w:pPr>
            <w:r>
              <w:t>0.470</w:t>
            </w:r>
          </w:p>
        </w:tc>
        <w:tc>
          <w:tcPr>
            <w:tcW w:w="848" w:type="dxa"/>
            <w:vAlign w:val="center"/>
          </w:tcPr>
          <w:p w14:paraId="59FB1836" w14:textId="77777777" w:rsidR="00014DDE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10DCBCDE" w14:textId="77777777" w:rsidR="00014DDE" w:rsidRDefault="00000000">
            <w:pPr>
              <w:jc w:val="right"/>
            </w:pPr>
            <w:r>
              <w:t>673.5</w:t>
            </w:r>
          </w:p>
        </w:tc>
        <w:tc>
          <w:tcPr>
            <w:tcW w:w="1188" w:type="dxa"/>
            <w:vAlign w:val="center"/>
          </w:tcPr>
          <w:p w14:paraId="7F463DAD" w14:textId="77777777" w:rsidR="00014DDE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44B91C6B" w14:textId="77777777" w:rsidR="00014D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14DDE" w14:paraId="6AE2954D" w14:textId="77777777">
        <w:trPr>
          <w:jc w:val="center"/>
        </w:trPr>
        <w:tc>
          <w:tcPr>
            <w:tcW w:w="2196" w:type="dxa"/>
            <w:vAlign w:val="center"/>
          </w:tcPr>
          <w:p w14:paraId="42829ECA" w14:textId="77777777" w:rsidR="00014DDE" w:rsidRDefault="00000000">
            <w:r>
              <w:t>石膏水泥砂浆</w:t>
            </w:r>
          </w:p>
        </w:tc>
        <w:tc>
          <w:tcPr>
            <w:tcW w:w="1018" w:type="dxa"/>
            <w:vAlign w:val="center"/>
          </w:tcPr>
          <w:p w14:paraId="28127317" w14:textId="77777777" w:rsidR="00014DDE" w:rsidRDefault="00000000">
            <w:pPr>
              <w:jc w:val="right"/>
            </w:pPr>
            <w:r>
              <w:t>0.760</w:t>
            </w:r>
          </w:p>
        </w:tc>
        <w:tc>
          <w:tcPr>
            <w:tcW w:w="1030" w:type="dxa"/>
            <w:vAlign w:val="center"/>
          </w:tcPr>
          <w:p w14:paraId="66D60CAC" w14:textId="77777777" w:rsidR="00014DDE" w:rsidRDefault="00000000">
            <w:pPr>
              <w:jc w:val="right"/>
            </w:pPr>
            <w:r>
              <w:t>9.440</w:t>
            </w:r>
          </w:p>
        </w:tc>
        <w:tc>
          <w:tcPr>
            <w:tcW w:w="848" w:type="dxa"/>
            <w:vAlign w:val="center"/>
          </w:tcPr>
          <w:p w14:paraId="3CB12216" w14:textId="77777777" w:rsidR="00014DDE" w:rsidRDefault="00000000">
            <w:pPr>
              <w:jc w:val="right"/>
            </w:pPr>
            <w:r>
              <w:t>1500.0</w:t>
            </w:r>
          </w:p>
        </w:tc>
        <w:tc>
          <w:tcPr>
            <w:tcW w:w="1018" w:type="dxa"/>
            <w:vAlign w:val="center"/>
          </w:tcPr>
          <w:p w14:paraId="72758CA4" w14:textId="77777777" w:rsidR="00014DDE" w:rsidRDefault="00000000">
            <w:pPr>
              <w:jc w:val="right"/>
            </w:pPr>
            <w:r>
              <w:t>1612.4</w:t>
            </w:r>
          </w:p>
        </w:tc>
        <w:tc>
          <w:tcPr>
            <w:tcW w:w="1188" w:type="dxa"/>
            <w:vAlign w:val="center"/>
          </w:tcPr>
          <w:p w14:paraId="22A169F0" w14:textId="77777777" w:rsidR="00014DD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2569E77E" w14:textId="77777777" w:rsidR="00014DDE" w:rsidRDefault="00014DDE">
            <w:pPr>
              <w:rPr>
                <w:sz w:val="18"/>
                <w:szCs w:val="18"/>
              </w:rPr>
            </w:pPr>
          </w:p>
        </w:tc>
      </w:tr>
      <w:tr w:rsidR="00014DDE" w14:paraId="5F4218C1" w14:textId="77777777">
        <w:trPr>
          <w:jc w:val="center"/>
        </w:trPr>
        <w:tc>
          <w:tcPr>
            <w:tcW w:w="2196" w:type="dxa"/>
            <w:vAlign w:val="center"/>
          </w:tcPr>
          <w:p w14:paraId="1186A496" w14:textId="77777777" w:rsidR="00014DDE" w:rsidRDefault="00000000">
            <w:r>
              <w:t>石膏板</w:t>
            </w:r>
          </w:p>
        </w:tc>
        <w:tc>
          <w:tcPr>
            <w:tcW w:w="1018" w:type="dxa"/>
            <w:vAlign w:val="center"/>
          </w:tcPr>
          <w:p w14:paraId="7564BA79" w14:textId="77777777" w:rsidR="00014DDE" w:rsidRDefault="00000000">
            <w:pPr>
              <w:jc w:val="right"/>
            </w:pPr>
            <w:r>
              <w:t>0.330</w:t>
            </w:r>
          </w:p>
        </w:tc>
        <w:tc>
          <w:tcPr>
            <w:tcW w:w="1030" w:type="dxa"/>
            <w:vAlign w:val="center"/>
          </w:tcPr>
          <w:p w14:paraId="3452A5B3" w14:textId="77777777" w:rsidR="00014DDE" w:rsidRDefault="00000000">
            <w:pPr>
              <w:jc w:val="right"/>
            </w:pPr>
            <w:r>
              <w:t>5.280</w:t>
            </w:r>
          </w:p>
        </w:tc>
        <w:tc>
          <w:tcPr>
            <w:tcW w:w="848" w:type="dxa"/>
            <w:vAlign w:val="center"/>
          </w:tcPr>
          <w:p w14:paraId="61AB93AD" w14:textId="77777777" w:rsidR="00014DDE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0E4D30E9" w14:textId="77777777" w:rsidR="00014DD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425A250C" w14:textId="77777777" w:rsidR="00014DDE" w:rsidRDefault="00000000">
            <w:pPr>
              <w:jc w:val="right"/>
            </w:pPr>
            <w:r>
              <w:t>0.0790</w:t>
            </w:r>
          </w:p>
        </w:tc>
        <w:tc>
          <w:tcPr>
            <w:tcW w:w="1516" w:type="dxa"/>
            <w:vAlign w:val="center"/>
          </w:tcPr>
          <w:p w14:paraId="174C255D" w14:textId="77777777" w:rsidR="00014DDE" w:rsidRDefault="00000000">
            <w:r>
              <w:rPr>
                <w:sz w:val="18"/>
                <w:szCs w:val="18"/>
              </w:rPr>
              <w:t>四川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导则</w:t>
            </w:r>
          </w:p>
        </w:tc>
      </w:tr>
      <w:tr w:rsidR="00014DDE" w14:paraId="6755A0AC" w14:textId="77777777">
        <w:trPr>
          <w:jc w:val="center"/>
        </w:trPr>
        <w:tc>
          <w:tcPr>
            <w:tcW w:w="2196" w:type="dxa"/>
            <w:vAlign w:val="center"/>
          </w:tcPr>
          <w:p w14:paraId="05BC9842" w14:textId="77777777" w:rsidR="00014DDE" w:rsidRDefault="00000000">
            <w:r>
              <w:t>绝热用挤塑聚苯乙烯泡沫塑料板（</w:t>
            </w:r>
            <w:r>
              <w:t>xps</w:t>
            </w:r>
            <w:r>
              <w:t>板）</w:t>
            </w:r>
          </w:p>
        </w:tc>
        <w:tc>
          <w:tcPr>
            <w:tcW w:w="1018" w:type="dxa"/>
            <w:vAlign w:val="center"/>
          </w:tcPr>
          <w:p w14:paraId="2F29BDEC" w14:textId="77777777" w:rsidR="00014DDE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6F67C512" w14:textId="77777777" w:rsidR="00014DDE" w:rsidRDefault="00000000">
            <w:pPr>
              <w:jc w:val="right"/>
            </w:pPr>
            <w:r>
              <w:t>0.290</w:t>
            </w:r>
          </w:p>
        </w:tc>
        <w:tc>
          <w:tcPr>
            <w:tcW w:w="848" w:type="dxa"/>
            <w:vAlign w:val="center"/>
          </w:tcPr>
          <w:p w14:paraId="7B004889" w14:textId="77777777" w:rsidR="00014DDE" w:rsidRDefault="00000000">
            <w:pPr>
              <w:jc w:val="right"/>
            </w:pPr>
            <w:r>
              <w:t>31.5</w:t>
            </w:r>
          </w:p>
        </w:tc>
        <w:tc>
          <w:tcPr>
            <w:tcW w:w="1018" w:type="dxa"/>
            <w:vAlign w:val="center"/>
          </w:tcPr>
          <w:p w14:paraId="54EB997E" w14:textId="77777777" w:rsidR="00014DDE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6D6C5C00" w14:textId="77777777" w:rsidR="00014DDE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7112550C" w14:textId="77777777" w:rsidR="00014DDE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014DDE" w14:paraId="6FB48B0D" w14:textId="77777777">
        <w:trPr>
          <w:jc w:val="center"/>
        </w:trPr>
        <w:tc>
          <w:tcPr>
            <w:tcW w:w="2196" w:type="dxa"/>
            <w:vAlign w:val="center"/>
          </w:tcPr>
          <w:p w14:paraId="5B01D54D" w14:textId="77777777" w:rsidR="00014DDE" w:rsidRDefault="00000000">
            <w:r>
              <w:t>专用保温砌筑砂浆砌加气混凝土砌块墙（水平灰缝与竖向灰缝厚度均</w:t>
            </w:r>
            <w:r>
              <w:t>≤10</w:t>
            </w:r>
            <w:r>
              <w:t>）</w:t>
            </w:r>
            <w:r>
              <w:t>b06</w:t>
            </w:r>
            <w:r>
              <w:t>级</w:t>
            </w:r>
          </w:p>
        </w:tc>
        <w:tc>
          <w:tcPr>
            <w:tcW w:w="1018" w:type="dxa"/>
            <w:vAlign w:val="center"/>
          </w:tcPr>
          <w:p w14:paraId="7060DD9C" w14:textId="77777777" w:rsidR="00014DDE" w:rsidRDefault="00000000">
            <w:pPr>
              <w:jc w:val="right"/>
            </w:pPr>
            <w:r>
              <w:t>0.190</w:t>
            </w:r>
          </w:p>
        </w:tc>
        <w:tc>
          <w:tcPr>
            <w:tcW w:w="1030" w:type="dxa"/>
            <w:vAlign w:val="center"/>
          </w:tcPr>
          <w:p w14:paraId="4F22A66D" w14:textId="77777777" w:rsidR="00014DDE" w:rsidRDefault="00000000">
            <w:pPr>
              <w:jc w:val="right"/>
            </w:pPr>
            <w:r>
              <w:t>3.010</w:t>
            </w:r>
          </w:p>
        </w:tc>
        <w:tc>
          <w:tcPr>
            <w:tcW w:w="848" w:type="dxa"/>
            <w:vAlign w:val="center"/>
          </w:tcPr>
          <w:p w14:paraId="7F578E11" w14:textId="77777777" w:rsidR="00014DDE" w:rsidRDefault="00000000">
            <w:pPr>
              <w:jc w:val="right"/>
            </w:pPr>
            <w:r>
              <w:t>630.0</w:t>
            </w:r>
          </w:p>
        </w:tc>
        <w:tc>
          <w:tcPr>
            <w:tcW w:w="1018" w:type="dxa"/>
            <w:vAlign w:val="center"/>
          </w:tcPr>
          <w:p w14:paraId="5CF226A6" w14:textId="77777777" w:rsidR="00014DD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0C18D8A" w14:textId="77777777" w:rsidR="00014DD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2C5FBBCE" w14:textId="77777777" w:rsidR="00014DDE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014DDE" w14:paraId="480E8C5C" w14:textId="77777777">
        <w:trPr>
          <w:jc w:val="center"/>
        </w:trPr>
        <w:tc>
          <w:tcPr>
            <w:tcW w:w="2196" w:type="dxa"/>
            <w:vAlign w:val="center"/>
          </w:tcPr>
          <w:p w14:paraId="7C475AEB" w14:textId="77777777" w:rsidR="00014DDE" w:rsidRDefault="00000000">
            <w:r>
              <w:t>细石混凝土</w:t>
            </w:r>
          </w:p>
        </w:tc>
        <w:tc>
          <w:tcPr>
            <w:tcW w:w="1018" w:type="dxa"/>
            <w:vAlign w:val="center"/>
          </w:tcPr>
          <w:p w14:paraId="5877EA79" w14:textId="77777777" w:rsidR="00014DDE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0B6AFC9A" w14:textId="77777777" w:rsidR="00014DDE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22694EDA" w14:textId="77777777" w:rsidR="00014DDE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3D02CFCC" w14:textId="77777777" w:rsidR="00014DDE" w:rsidRDefault="00000000">
            <w:pPr>
              <w:jc w:val="right"/>
            </w:pPr>
            <w:r>
              <w:t>1016.5</w:t>
            </w:r>
          </w:p>
        </w:tc>
        <w:tc>
          <w:tcPr>
            <w:tcW w:w="1188" w:type="dxa"/>
            <w:vAlign w:val="center"/>
          </w:tcPr>
          <w:p w14:paraId="2FEA8D57" w14:textId="77777777" w:rsidR="00014DD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543D2057" w14:textId="77777777" w:rsidR="00014DDE" w:rsidRDefault="00000000">
            <w:r>
              <w:rPr>
                <w:sz w:val="18"/>
                <w:szCs w:val="18"/>
              </w:rPr>
              <w:t>《福建省民用建筑围护结构节能工程做法及数据》</w:t>
            </w:r>
            <w:r>
              <w:rPr>
                <w:sz w:val="18"/>
                <w:szCs w:val="18"/>
              </w:rPr>
              <w:t>2023-J-06</w:t>
            </w:r>
          </w:p>
        </w:tc>
      </w:tr>
      <w:tr w:rsidR="00014DDE" w14:paraId="51E4710F" w14:textId="77777777">
        <w:trPr>
          <w:jc w:val="center"/>
        </w:trPr>
        <w:tc>
          <w:tcPr>
            <w:tcW w:w="2196" w:type="dxa"/>
            <w:vAlign w:val="center"/>
          </w:tcPr>
          <w:p w14:paraId="712B8EB2" w14:textId="77777777" w:rsidR="00014DDE" w:rsidRDefault="00000000">
            <w:r>
              <w:t>轻集料混凝土</w:t>
            </w:r>
          </w:p>
        </w:tc>
        <w:tc>
          <w:tcPr>
            <w:tcW w:w="1018" w:type="dxa"/>
            <w:vAlign w:val="center"/>
          </w:tcPr>
          <w:p w14:paraId="2F0E245F" w14:textId="77777777" w:rsidR="00014DDE" w:rsidRDefault="00000000">
            <w:pPr>
              <w:jc w:val="right"/>
            </w:pPr>
            <w:r>
              <w:t>0.890</w:t>
            </w:r>
          </w:p>
        </w:tc>
        <w:tc>
          <w:tcPr>
            <w:tcW w:w="1030" w:type="dxa"/>
            <w:vAlign w:val="center"/>
          </w:tcPr>
          <w:p w14:paraId="4C9624F5" w14:textId="77777777" w:rsidR="00014DDE" w:rsidRDefault="00000000">
            <w:pPr>
              <w:jc w:val="right"/>
            </w:pPr>
            <w:r>
              <w:t>11.100</w:t>
            </w:r>
          </w:p>
        </w:tc>
        <w:tc>
          <w:tcPr>
            <w:tcW w:w="848" w:type="dxa"/>
            <w:vAlign w:val="center"/>
          </w:tcPr>
          <w:p w14:paraId="371499AE" w14:textId="77777777" w:rsidR="00014DDE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2C587769" w14:textId="77777777" w:rsidR="00014DDE" w:rsidRDefault="00000000">
            <w:pPr>
              <w:jc w:val="right"/>
            </w:pPr>
            <w:r>
              <w:t>1189.8</w:t>
            </w:r>
          </w:p>
        </w:tc>
        <w:tc>
          <w:tcPr>
            <w:tcW w:w="1188" w:type="dxa"/>
            <w:vAlign w:val="center"/>
          </w:tcPr>
          <w:p w14:paraId="58E9D0C2" w14:textId="77777777" w:rsidR="00014DD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1CFA859C" w14:textId="77777777" w:rsidR="00014DDE" w:rsidRDefault="00000000">
            <w:r>
              <w:rPr>
                <w:sz w:val="18"/>
                <w:szCs w:val="18"/>
              </w:rPr>
              <w:t>《建筑外保温》</w:t>
            </w:r>
            <w:r>
              <w:rPr>
                <w:sz w:val="18"/>
                <w:szCs w:val="18"/>
              </w:rPr>
              <w:t>13BJ2-12</w:t>
            </w:r>
          </w:p>
        </w:tc>
      </w:tr>
      <w:tr w:rsidR="00014DDE" w14:paraId="1090028D" w14:textId="77777777">
        <w:trPr>
          <w:jc w:val="center"/>
        </w:trPr>
        <w:tc>
          <w:tcPr>
            <w:tcW w:w="2196" w:type="dxa"/>
            <w:vAlign w:val="center"/>
          </w:tcPr>
          <w:p w14:paraId="43D23FEA" w14:textId="77777777" w:rsidR="00014DDE" w:rsidRDefault="00000000">
            <w:r>
              <w:t>挤塑聚苯乙烯泡沫塑料（不带表皮）</w:t>
            </w:r>
          </w:p>
        </w:tc>
        <w:tc>
          <w:tcPr>
            <w:tcW w:w="1018" w:type="dxa"/>
            <w:vAlign w:val="center"/>
          </w:tcPr>
          <w:p w14:paraId="73EACA53" w14:textId="77777777" w:rsidR="00014DDE" w:rsidRDefault="00000000">
            <w:pPr>
              <w:jc w:val="right"/>
            </w:pPr>
            <w:r>
              <w:t>0.032</w:t>
            </w:r>
          </w:p>
        </w:tc>
        <w:tc>
          <w:tcPr>
            <w:tcW w:w="1030" w:type="dxa"/>
            <w:vAlign w:val="center"/>
          </w:tcPr>
          <w:p w14:paraId="1160B596" w14:textId="77777777" w:rsidR="00014DDE" w:rsidRDefault="00000000">
            <w:pPr>
              <w:jc w:val="right"/>
            </w:pPr>
            <w:r>
              <w:t>0.340</w:t>
            </w:r>
          </w:p>
        </w:tc>
        <w:tc>
          <w:tcPr>
            <w:tcW w:w="848" w:type="dxa"/>
            <w:vAlign w:val="center"/>
          </w:tcPr>
          <w:p w14:paraId="4622F077" w14:textId="77777777" w:rsidR="00014DDE" w:rsidRDefault="00000000">
            <w:pPr>
              <w:jc w:val="right"/>
            </w:pPr>
            <w:r>
              <w:t>35.0</w:t>
            </w:r>
          </w:p>
        </w:tc>
        <w:tc>
          <w:tcPr>
            <w:tcW w:w="1018" w:type="dxa"/>
            <w:vAlign w:val="center"/>
          </w:tcPr>
          <w:p w14:paraId="456FEF2E" w14:textId="77777777" w:rsidR="00014DDE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72378B67" w14:textId="77777777" w:rsidR="00014DDE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57EBEA80" w14:textId="77777777" w:rsidR="00014D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14DDE" w14:paraId="65429512" w14:textId="77777777">
        <w:trPr>
          <w:jc w:val="center"/>
        </w:trPr>
        <w:tc>
          <w:tcPr>
            <w:tcW w:w="2196" w:type="dxa"/>
            <w:vAlign w:val="center"/>
          </w:tcPr>
          <w:p w14:paraId="7FBE8AB9" w14:textId="77777777" w:rsidR="00014DDE" w:rsidRDefault="00000000">
            <w:r>
              <w:t>玻化微珠保温砂浆</w:t>
            </w:r>
          </w:p>
        </w:tc>
        <w:tc>
          <w:tcPr>
            <w:tcW w:w="1018" w:type="dxa"/>
            <w:vAlign w:val="center"/>
          </w:tcPr>
          <w:p w14:paraId="4BDCE18E" w14:textId="77777777" w:rsidR="00014DDE" w:rsidRDefault="00000000">
            <w:pPr>
              <w:jc w:val="right"/>
            </w:pPr>
            <w:r>
              <w:t>0.070</w:t>
            </w:r>
          </w:p>
        </w:tc>
        <w:tc>
          <w:tcPr>
            <w:tcW w:w="1030" w:type="dxa"/>
            <w:vAlign w:val="center"/>
          </w:tcPr>
          <w:p w14:paraId="73C5D249" w14:textId="77777777" w:rsidR="00014DDE" w:rsidRDefault="00000000">
            <w:pPr>
              <w:jc w:val="right"/>
            </w:pPr>
            <w:r>
              <w:t>1.200</w:t>
            </w:r>
          </w:p>
        </w:tc>
        <w:tc>
          <w:tcPr>
            <w:tcW w:w="848" w:type="dxa"/>
            <w:vAlign w:val="center"/>
          </w:tcPr>
          <w:p w14:paraId="07212239" w14:textId="77777777" w:rsidR="00014DDE" w:rsidRDefault="00000000">
            <w:pPr>
              <w:jc w:val="right"/>
            </w:pPr>
            <w:r>
              <w:t>350.0</w:t>
            </w:r>
          </w:p>
        </w:tc>
        <w:tc>
          <w:tcPr>
            <w:tcW w:w="1018" w:type="dxa"/>
            <w:vAlign w:val="center"/>
          </w:tcPr>
          <w:p w14:paraId="1D2AA72C" w14:textId="77777777" w:rsidR="00014DDE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085BFAE2" w14:textId="77777777" w:rsidR="00014DD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4BB476E9" w14:textId="77777777" w:rsidR="00014DDE" w:rsidRDefault="00000000">
            <w:r>
              <w:rPr>
                <w:sz w:val="18"/>
                <w:szCs w:val="18"/>
              </w:rPr>
              <w:t>DBJT36-024-2014</w:t>
            </w:r>
          </w:p>
        </w:tc>
      </w:tr>
      <w:tr w:rsidR="00014DDE" w14:paraId="4E32E699" w14:textId="77777777">
        <w:trPr>
          <w:jc w:val="center"/>
        </w:trPr>
        <w:tc>
          <w:tcPr>
            <w:tcW w:w="2196" w:type="dxa"/>
            <w:vAlign w:val="center"/>
          </w:tcPr>
          <w:p w14:paraId="465DB7DE" w14:textId="77777777" w:rsidR="00014DDE" w:rsidRDefault="00000000">
            <w:r>
              <w:t>加气混凝土砌块</w:t>
            </w:r>
            <w:r>
              <w:t>B06</w:t>
            </w:r>
          </w:p>
        </w:tc>
        <w:tc>
          <w:tcPr>
            <w:tcW w:w="1018" w:type="dxa"/>
            <w:vAlign w:val="center"/>
          </w:tcPr>
          <w:p w14:paraId="1463A1CF" w14:textId="77777777" w:rsidR="00014DDE" w:rsidRDefault="00000000">
            <w:pPr>
              <w:jc w:val="right"/>
            </w:pPr>
            <w:r>
              <w:t>0.190</w:t>
            </w:r>
          </w:p>
        </w:tc>
        <w:tc>
          <w:tcPr>
            <w:tcW w:w="1030" w:type="dxa"/>
            <w:vAlign w:val="center"/>
          </w:tcPr>
          <w:p w14:paraId="4D4333BA" w14:textId="77777777" w:rsidR="00014DDE" w:rsidRDefault="00000000">
            <w:pPr>
              <w:jc w:val="right"/>
            </w:pPr>
            <w:r>
              <w:t>3.010</w:t>
            </w:r>
          </w:p>
        </w:tc>
        <w:tc>
          <w:tcPr>
            <w:tcW w:w="848" w:type="dxa"/>
            <w:vAlign w:val="center"/>
          </w:tcPr>
          <w:p w14:paraId="262442E2" w14:textId="77777777" w:rsidR="00014DDE" w:rsidRDefault="00000000">
            <w:pPr>
              <w:jc w:val="right"/>
            </w:pPr>
            <w:r>
              <w:t>600.0</w:t>
            </w:r>
          </w:p>
        </w:tc>
        <w:tc>
          <w:tcPr>
            <w:tcW w:w="1018" w:type="dxa"/>
            <w:vAlign w:val="center"/>
          </w:tcPr>
          <w:p w14:paraId="5826A98C" w14:textId="77777777" w:rsidR="00014DDE" w:rsidRDefault="00000000">
            <w:pPr>
              <w:jc w:val="right"/>
            </w:pPr>
            <w:r>
              <w:t>1092.9</w:t>
            </w:r>
          </w:p>
        </w:tc>
        <w:tc>
          <w:tcPr>
            <w:tcW w:w="1188" w:type="dxa"/>
            <w:vAlign w:val="center"/>
          </w:tcPr>
          <w:p w14:paraId="5E434AB5" w14:textId="77777777" w:rsidR="00014DDE" w:rsidRDefault="00000000">
            <w:pPr>
              <w:jc w:val="right"/>
            </w:pPr>
            <w:r>
              <w:t>0.1200</w:t>
            </w:r>
          </w:p>
        </w:tc>
        <w:tc>
          <w:tcPr>
            <w:tcW w:w="1516" w:type="dxa"/>
            <w:vAlign w:val="center"/>
          </w:tcPr>
          <w:p w14:paraId="5695DC57" w14:textId="77777777" w:rsidR="00014DDE" w:rsidRDefault="00014DDE">
            <w:pPr>
              <w:rPr>
                <w:sz w:val="18"/>
                <w:szCs w:val="18"/>
              </w:rPr>
            </w:pPr>
          </w:p>
        </w:tc>
      </w:tr>
    </w:tbl>
    <w:p w14:paraId="11C55221" w14:textId="77777777" w:rsidR="00014DDE" w:rsidRDefault="00000000">
      <w:pPr>
        <w:pStyle w:val="1"/>
      </w:pPr>
      <w:bookmarkStart w:id="55" w:name="_Toc2872"/>
      <w:r>
        <w:t>工程构造</w:t>
      </w:r>
      <w:bookmarkEnd w:id="55"/>
    </w:p>
    <w:p w14:paraId="59EC6798" w14:textId="77777777" w:rsidR="00014DDE" w:rsidRDefault="00000000">
      <w:pPr>
        <w:pStyle w:val="2"/>
        <w:jc w:val="left"/>
      </w:pPr>
      <w:bookmarkStart w:id="56" w:name="_Toc32545"/>
      <w:r>
        <w:t>屋顶构造</w:t>
      </w:r>
      <w:bookmarkEnd w:id="56"/>
    </w:p>
    <w:p w14:paraId="5D4F277B" w14:textId="7DD8573F" w:rsidR="00014DDE" w:rsidRDefault="00000000">
      <w:pPr>
        <w:pStyle w:val="3"/>
        <w:rPr>
          <w:rFonts w:hint="eastAsia"/>
        </w:rPr>
      </w:pPr>
      <w:r>
        <w:t>屋顶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14DDE" w14:paraId="58037600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40AA7DCA" w14:textId="77777777" w:rsidR="00014DD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7A87BA2" w14:textId="77777777" w:rsidR="00014DD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9BDA1B" w14:textId="77777777" w:rsidR="00014DD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70B1900" w14:textId="77777777" w:rsidR="00014DD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CACAA6" w14:textId="77777777" w:rsidR="00014DD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CD1E3E" w14:textId="77777777" w:rsidR="00014DD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0E057E" w14:textId="77777777" w:rsidR="00014DD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F58BDD" w14:textId="77777777" w:rsidR="00014DD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14DDE" w14:paraId="3655D473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17D2BA3D" w14:textId="77777777" w:rsidR="00014DDE" w:rsidRDefault="00014DDE"/>
        </w:tc>
        <w:tc>
          <w:tcPr>
            <w:tcW w:w="834" w:type="dxa"/>
            <w:shd w:val="clear" w:color="auto" w:fill="E6E6E6"/>
            <w:vAlign w:val="center"/>
          </w:tcPr>
          <w:p w14:paraId="0A3F80A4" w14:textId="77777777" w:rsidR="00014DD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36DC2F" w14:textId="77777777" w:rsidR="00014DD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A9D149" w14:textId="77777777" w:rsidR="00014DD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CED209" w14:textId="77777777" w:rsidR="00014DD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25C6821" w14:textId="77777777" w:rsidR="00014DD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E13910D" w14:textId="77777777" w:rsidR="00014DD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B0A278" w14:textId="77777777" w:rsidR="00014DDE" w:rsidRDefault="00000000">
            <w:r>
              <w:t>D=R*S</w:t>
            </w:r>
          </w:p>
        </w:tc>
      </w:tr>
      <w:tr w:rsidR="00014DDE" w14:paraId="41E9ED36" w14:textId="77777777">
        <w:trPr>
          <w:jc w:val="center"/>
        </w:trPr>
        <w:tc>
          <w:tcPr>
            <w:tcW w:w="2838" w:type="dxa"/>
            <w:vAlign w:val="center"/>
          </w:tcPr>
          <w:p w14:paraId="15C40730" w14:textId="77777777" w:rsidR="00014DDE" w:rsidRDefault="00000000">
            <w:r>
              <w:t>细石混凝土</w:t>
            </w:r>
          </w:p>
        </w:tc>
        <w:tc>
          <w:tcPr>
            <w:tcW w:w="834" w:type="dxa"/>
            <w:vAlign w:val="center"/>
          </w:tcPr>
          <w:p w14:paraId="1C5473E3" w14:textId="77777777" w:rsidR="00014DDE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6EEE8ED3" w14:textId="77777777" w:rsidR="00014DD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0EA19CE" w14:textId="77777777" w:rsidR="00014DD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FECD611" w14:textId="77777777" w:rsidR="00014DD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BDD2908" w14:textId="77777777" w:rsidR="00014D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E7C1675" w14:textId="77777777" w:rsidR="00014DDE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29767EC4" w14:textId="77777777" w:rsidR="00014DDE" w:rsidRDefault="00000000">
            <w:r>
              <w:t>0.395</w:t>
            </w:r>
          </w:p>
        </w:tc>
      </w:tr>
      <w:tr w:rsidR="00014DDE" w14:paraId="272F4BFA" w14:textId="77777777">
        <w:trPr>
          <w:jc w:val="center"/>
        </w:trPr>
        <w:tc>
          <w:tcPr>
            <w:tcW w:w="2838" w:type="dxa"/>
            <w:vAlign w:val="center"/>
          </w:tcPr>
          <w:p w14:paraId="463DF973" w14:textId="77777777" w:rsidR="00014DD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2977988" w14:textId="77777777" w:rsidR="00014DD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81E3E8F" w14:textId="77777777" w:rsidR="00014DD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B52B9DB" w14:textId="77777777" w:rsidR="00014DD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FB0F275" w14:textId="77777777" w:rsidR="00014DD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2523B90" w14:textId="77777777" w:rsidR="00014D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7C3BA9B" w14:textId="77777777" w:rsidR="00014DD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ADACE76" w14:textId="77777777" w:rsidR="00014DDE" w:rsidRDefault="00000000">
            <w:r>
              <w:t>0.245</w:t>
            </w:r>
          </w:p>
        </w:tc>
      </w:tr>
      <w:tr w:rsidR="00014DDE" w14:paraId="58FD3392" w14:textId="77777777">
        <w:trPr>
          <w:jc w:val="center"/>
        </w:trPr>
        <w:tc>
          <w:tcPr>
            <w:tcW w:w="2838" w:type="dxa"/>
            <w:vAlign w:val="center"/>
          </w:tcPr>
          <w:p w14:paraId="5C8277C1" w14:textId="77777777" w:rsidR="00014DDE" w:rsidRDefault="00000000">
            <w:r>
              <w:t>轻集料混凝土</w:t>
            </w:r>
          </w:p>
        </w:tc>
        <w:tc>
          <w:tcPr>
            <w:tcW w:w="834" w:type="dxa"/>
            <w:vAlign w:val="center"/>
          </w:tcPr>
          <w:p w14:paraId="14392153" w14:textId="77777777" w:rsidR="00014DDE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6EC02A71" w14:textId="77777777" w:rsidR="00014DD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D292138" w14:textId="77777777" w:rsidR="00014DDE" w:rsidRDefault="00000000">
            <w:r>
              <w:t>0.890</w:t>
            </w:r>
          </w:p>
        </w:tc>
        <w:tc>
          <w:tcPr>
            <w:tcW w:w="1131" w:type="dxa"/>
            <w:vAlign w:val="center"/>
          </w:tcPr>
          <w:p w14:paraId="0DEC380A" w14:textId="77777777" w:rsidR="00014DDE" w:rsidRDefault="00000000">
            <w:r>
              <w:t>11.100</w:t>
            </w:r>
          </w:p>
        </w:tc>
        <w:tc>
          <w:tcPr>
            <w:tcW w:w="707" w:type="dxa"/>
            <w:vAlign w:val="center"/>
          </w:tcPr>
          <w:p w14:paraId="3A2E912E" w14:textId="77777777" w:rsidR="00014D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784585F" w14:textId="77777777" w:rsidR="00014DDE" w:rsidRDefault="00000000">
            <w:r>
              <w:t>0.034</w:t>
            </w:r>
          </w:p>
        </w:tc>
        <w:tc>
          <w:tcPr>
            <w:tcW w:w="990" w:type="dxa"/>
            <w:vAlign w:val="center"/>
          </w:tcPr>
          <w:p w14:paraId="1B3EF301" w14:textId="77777777" w:rsidR="00014DDE" w:rsidRDefault="00000000">
            <w:r>
              <w:t>0.374</w:t>
            </w:r>
          </w:p>
        </w:tc>
      </w:tr>
      <w:tr w:rsidR="00014DDE" w14:paraId="6C263A65" w14:textId="77777777">
        <w:trPr>
          <w:jc w:val="center"/>
        </w:trPr>
        <w:tc>
          <w:tcPr>
            <w:tcW w:w="2838" w:type="dxa"/>
            <w:vAlign w:val="center"/>
          </w:tcPr>
          <w:p w14:paraId="04B04973" w14:textId="77777777" w:rsidR="00014DDE" w:rsidRDefault="00000000">
            <w:r>
              <w:t>挤塑聚苯乙烯泡沫塑料（不带表皮）</w:t>
            </w:r>
          </w:p>
        </w:tc>
        <w:tc>
          <w:tcPr>
            <w:tcW w:w="834" w:type="dxa"/>
            <w:vAlign w:val="center"/>
          </w:tcPr>
          <w:p w14:paraId="79FE7958" w14:textId="77777777" w:rsidR="00014DDE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32822A7E" w14:textId="77777777" w:rsidR="00014DDE" w:rsidRDefault="00000000">
            <w:r>
              <w:t>11.4</w:t>
            </w:r>
          </w:p>
        </w:tc>
        <w:tc>
          <w:tcPr>
            <w:tcW w:w="990" w:type="dxa"/>
            <w:vAlign w:val="center"/>
          </w:tcPr>
          <w:p w14:paraId="46A4F1A0" w14:textId="77777777" w:rsidR="00014DDE" w:rsidRDefault="00000000">
            <w:r>
              <w:t>0.032</w:t>
            </w:r>
          </w:p>
        </w:tc>
        <w:tc>
          <w:tcPr>
            <w:tcW w:w="1131" w:type="dxa"/>
            <w:vAlign w:val="center"/>
          </w:tcPr>
          <w:p w14:paraId="40D65666" w14:textId="77777777" w:rsidR="00014DDE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79BD67A2" w14:textId="77777777" w:rsidR="00014DDE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723DB739" w14:textId="77777777" w:rsidR="00014DDE" w:rsidRDefault="00000000">
            <w:r>
              <w:t>2.273</w:t>
            </w:r>
          </w:p>
        </w:tc>
        <w:tc>
          <w:tcPr>
            <w:tcW w:w="990" w:type="dxa"/>
            <w:vAlign w:val="center"/>
          </w:tcPr>
          <w:p w14:paraId="44AAEBD6" w14:textId="77777777" w:rsidR="00014DDE" w:rsidRDefault="00000000">
            <w:r>
              <w:t>0.850</w:t>
            </w:r>
          </w:p>
        </w:tc>
      </w:tr>
      <w:tr w:rsidR="00014DDE" w14:paraId="5EEB0AA9" w14:textId="77777777">
        <w:trPr>
          <w:jc w:val="center"/>
        </w:trPr>
        <w:tc>
          <w:tcPr>
            <w:tcW w:w="2838" w:type="dxa"/>
            <w:vAlign w:val="center"/>
          </w:tcPr>
          <w:p w14:paraId="119B23BD" w14:textId="77777777" w:rsidR="00014DD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7B6C4A2" w14:textId="77777777" w:rsidR="00014DD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9A22C75" w14:textId="77777777" w:rsidR="00014DD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D90416C" w14:textId="77777777" w:rsidR="00014DD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22A9990" w14:textId="77777777" w:rsidR="00014DD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751EE2D" w14:textId="77777777" w:rsidR="00014D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D2AE50C" w14:textId="77777777" w:rsidR="00014DD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1A2001D" w14:textId="77777777" w:rsidR="00014DDE" w:rsidRDefault="00000000">
            <w:r>
              <w:t>0.245</w:t>
            </w:r>
          </w:p>
        </w:tc>
      </w:tr>
      <w:tr w:rsidR="00014DDE" w14:paraId="7B77562B" w14:textId="77777777">
        <w:trPr>
          <w:jc w:val="center"/>
        </w:trPr>
        <w:tc>
          <w:tcPr>
            <w:tcW w:w="2838" w:type="dxa"/>
            <w:vAlign w:val="center"/>
          </w:tcPr>
          <w:p w14:paraId="7A04E316" w14:textId="77777777" w:rsidR="00014DD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888C033" w14:textId="77777777" w:rsidR="00014DDE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21422C16" w14:textId="77777777" w:rsidR="00014DDE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2A20D61" w14:textId="77777777" w:rsidR="00014DD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DE7FD5C" w14:textId="77777777" w:rsidR="00014DD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7EF71F6" w14:textId="77777777" w:rsidR="00014D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7F3DC68" w14:textId="77777777" w:rsidR="00014DDE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115B6D28" w14:textId="77777777" w:rsidR="00014DDE" w:rsidRDefault="00000000">
            <w:r>
              <w:t>1.186</w:t>
            </w:r>
          </w:p>
        </w:tc>
      </w:tr>
      <w:tr w:rsidR="00014DDE" w14:paraId="627AD469" w14:textId="77777777">
        <w:trPr>
          <w:jc w:val="center"/>
        </w:trPr>
        <w:tc>
          <w:tcPr>
            <w:tcW w:w="2838" w:type="dxa"/>
            <w:vAlign w:val="center"/>
          </w:tcPr>
          <w:p w14:paraId="2C31AA21" w14:textId="77777777" w:rsidR="00014DDE" w:rsidRDefault="00000000"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8588D3B" w14:textId="77777777" w:rsidR="00014DDE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482ED0B9" w14:textId="77777777" w:rsidR="00014DD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70A1D34" w14:textId="77777777" w:rsidR="00014DD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A0F1F1E" w14:textId="77777777" w:rsidR="00014DD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129A9D3" w14:textId="77777777" w:rsidR="00014DD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664DB06" w14:textId="77777777" w:rsidR="00014DDE" w:rsidRDefault="00000000">
            <w:r>
              <w:t>2.441</w:t>
            </w:r>
          </w:p>
        </w:tc>
        <w:tc>
          <w:tcPr>
            <w:tcW w:w="990" w:type="dxa"/>
            <w:vAlign w:val="center"/>
          </w:tcPr>
          <w:p w14:paraId="363320B7" w14:textId="77777777" w:rsidR="00014DDE" w:rsidRDefault="00000000">
            <w:r>
              <w:t>3.295</w:t>
            </w:r>
          </w:p>
        </w:tc>
      </w:tr>
      <w:tr w:rsidR="00014DDE" w14:paraId="5FDAEAB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D33A85F" w14:textId="77777777" w:rsidR="00014DD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1CF1163" w14:textId="77777777" w:rsidR="00014DDE" w:rsidRDefault="00000000">
            <w:pPr>
              <w:jc w:val="center"/>
            </w:pPr>
            <w:r>
              <w:t>5.0</w:t>
            </w:r>
          </w:p>
        </w:tc>
      </w:tr>
      <w:tr w:rsidR="00014DDE" w14:paraId="3D30C16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C6C4473" w14:textId="77777777" w:rsidR="00014DD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08AF048" w14:textId="77777777" w:rsidR="00014DDE" w:rsidRDefault="00000000">
            <w:pPr>
              <w:jc w:val="center"/>
            </w:pPr>
            <w:r>
              <w:t>0.70</w:t>
            </w:r>
          </w:p>
        </w:tc>
      </w:tr>
      <w:tr w:rsidR="00014DDE" w14:paraId="2AFFE54C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278CF62" w14:textId="77777777" w:rsidR="00014DD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FB8AE34" w14:textId="77777777" w:rsidR="00014DDE" w:rsidRDefault="00000000">
            <w:pPr>
              <w:jc w:val="center"/>
            </w:pPr>
            <w:r>
              <w:t>0.38</w:t>
            </w:r>
          </w:p>
        </w:tc>
      </w:tr>
      <w:tr w:rsidR="00014DDE" w14:paraId="6D37C5D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60C575F" w14:textId="77777777" w:rsidR="00014DD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280AB49" w14:textId="77777777" w:rsidR="00014DDE" w:rsidRDefault="00000000">
            <w:pPr>
              <w:jc w:val="center"/>
            </w:pPr>
            <w:r>
              <w:t>重质围护结构</w:t>
            </w:r>
          </w:p>
        </w:tc>
      </w:tr>
    </w:tbl>
    <w:p w14:paraId="0FADBD66" w14:textId="77777777" w:rsidR="00014DDE" w:rsidRDefault="00000000">
      <w:pPr>
        <w:pStyle w:val="4"/>
      </w:pPr>
      <w:r>
        <w:t>空调房间：逐时温度</w:t>
      </w:r>
    </w:p>
    <w:p w14:paraId="1747A1F0" w14:textId="77777777" w:rsidR="00014DDE" w:rsidRDefault="00000000">
      <w:pPr>
        <w:jc w:val="center"/>
      </w:pPr>
      <w:r>
        <w:rPr>
          <w:noProof/>
        </w:rPr>
        <w:drawing>
          <wp:inline distT="0" distB="0" distL="0" distR="0" wp14:anchorId="58193D18" wp14:editId="5B499DA8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C2A49" w14:textId="77777777" w:rsidR="00014DDE" w:rsidRDefault="00014DDE"/>
    <w:p w14:paraId="7D8F11E6" w14:textId="77777777" w:rsidR="00014DDE" w:rsidRDefault="00014D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14DDE" w14:paraId="18E24B2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4AEAD85" w14:textId="77777777" w:rsidR="00014D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3C904" w14:textId="77777777" w:rsidR="00014D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38879" w14:textId="77777777" w:rsidR="00014D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178B0E" w14:textId="77777777" w:rsidR="00014D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E9717" w14:textId="77777777" w:rsidR="00014D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3722B2" w14:textId="77777777" w:rsidR="00014D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B0298" w14:textId="77777777" w:rsidR="00014D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F6BB1" w14:textId="77777777" w:rsidR="00014D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34369" w14:textId="77777777" w:rsidR="00014D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DF261" w14:textId="77777777" w:rsidR="00014D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847E9" w14:textId="77777777" w:rsidR="00014D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2B72DD" w14:textId="77777777" w:rsidR="00014DDE" w:rsidRDefault="00000000">
            <w:pPr>
              <w:jc w:val="center"/>
            </w:pPr>
            <w:r>
              <w:t>11:00</w:t>
            </w:r>
          </w:p>
        </w:tc>
      </w:tr>
      <w:tr w:rsidR="00014DDE" w14:paraId="56C57D08" w14:textId="77777777">
        <w:trPr>
          <w:jc w:val="center"/>
        </w:trPr>
        <w:tc>
          <w:tcPr>
            <w:tcW w:w="777" w:type="dxa"/>
            <w:vAlign w:val="center"/>
          </w:tcPr>
          <w:p w14:paraId="3C68BF00" w14:textId="77777777" w:rsidR="00014DDE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19743B91" w14:textId="77777777" w:rsidR="00014DD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B1DF7FA" w14:textId="77777777" w:rsidR="00014DD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7BF048A" w14:textId="77777777" w:rsidR="00014DD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261E105B" w14:textId="77777777" w:rsidR="00014DD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A662DF3" w14:textId="77777777" w:rsidR="00014DD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CFDBAA3" w14:textId="77777777" w:rsidR="00014DD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CEDE69D" w14:textId="77777777" w:rsidR="00014DD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DB5085A" w14:textId="77777777" w:rsidR="00014DDE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50E2D14" w14:textId="77777777" w:rsidR="00014DDE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5BE41D93" w14:textId="77777777" w:rsidR="00014DDE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594F6AEA" w14:textId="77777777" w:rsidR="00014DDE" w:rsidRDefault="00000000">
            <w:r>
              <w:t>26.69</w:t>
            </w:r>
          </w:p>
        </w:tc>
      </w:tr>
      <w:tr w:rsidR="00014DDE" w14:paraId="1DBE56E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15A7691" w14:textId="77777777" w:rsidR="00014D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390A3" w14:textId="77777777" w:rsidR="00014D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08FB5" w14:textId="77777777" w:rsidR="00014D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6126E" w14:textId="77777777" w:rsidR="00014D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DF395" w14:textId="77777777" w:rsidR="00014D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66B00" w14:textId="77777777" w:rsidR="00014D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3D0F7" w14:textId="77777777" w:rsidR="00014D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47823" w14:textId="77777777" w:rsidR="00014D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1997A" w14:textId="77777777" w:rsidR="00014D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9B116" w14:textId="77777777" w:rsidR="00014D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B9C0A" w14:textId="77777777" w:rsidR="00014D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1E2000" w14:textId="77777777" w:rsidR="00014DDE" w:rsidRDefault="00000000">
            <w:r>
              <w:t>23:00</w:t>
            </w:r>
          </w:p>
        </w:tc>
      </w:tr>
      <w:tr w:rsidR="00014DDE" w14:paraId="0EF8B802" w14:textId="77777777">
        <w:trPr>
          <w:jc w:val="center"/>
        </w:trPr>
        <w:tc>
          <w:tcPr>
            <w:tcW w:w="777" w:type="dxa"/>
            <w:vAlign w:val="center"/>
          </w:tcPr>
          <w:p w14:paraId="2A197B0B" w14:textId="77777777" w:rsidR="00014DDE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2E9230A3" w14:textId="77777777" w:rsidR="00014DDE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39609650" w14:textId="77777777" w:rsidR="00014DDE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9733E46" w14:textId="77777777" w:rsidR="00014DD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528DAA5" w14:textId="77777777" w:rsidR="00014DD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B58D643" w14:textId="77777777" w:rsidR="00014DD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A20BEE0" w14:textId="77777777" w:rsidR="00014DDE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65477F00" w14:textId="77777777" w:rsidR="00014DDE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02E004DC" w14:textId="77777777" w:rsidR="00014DDE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672727F0" w14:textId="77777777" w:rsidR="00014DDE" w:rsidRDefault="00000000">
            <w:r>
              <w:rPr>
                <w:color w:val="3333CC"/>
              </w:rPr>
              <w:t>27.05</w:t>
            </w:r>
          </w:p>
        </w:tc>
        <w:tc>
          <w:tcPr>
            <w:tcW w:w="777" w:type="dxa"/>
            <w:vAlign w:val="center"/>
          </w:tcPr>
          <w:p w14:paraId="64340EFC" w14:textId="77777777" w:rsidR="00014DDE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3C2FC080" w14:textId="77777777" w:rsidR="00014DDE" w:rsidRDefault="00000000">
            <w:r>
              <w:t>27.03</w:t>
            </w:r>
          </w:p>
        </w:tc>
      </w:tr>
    </w:tbl>
    <w:p w14:paraId="76B7DF78" w14:textId="77777777" w:rsidR="00014DDE" w:rsidRDefault="00000000">
      <w:pPr>
        <w:pStyle w:val="2"/>
      </w:pPr>
      <w:bookmarkStart w:id="57" w:name="_Toc26988"/>
      <w:r>
        <w:t>外墙（填充墙）构造</w:t>
      </w:r>
      <w:bookmarkEnd w:id="57"/>
    </w:p>
    <w:p w14:paraId="0704E806" w14:textId="6F98014C" w:rsidR="00014DDE" w:rsidRDefault="00000000">
      <w:pPr>
        <w:pStyle w:val="3"/>
        <w:rPr>
          <w:rFonts w:hint="eastAsia"/>
        </w:rPr>
      </w:pPr>
      <w:r>
        <w:t>填充墙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14DDE" w14:paraId="0DF8D36F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6245D12B" w14:textId="77777777" w:rsidR="00014DD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B765828" w14:textId="77777777" w:rsidR="00014DD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20C1D5" w14:textId="77777777" w:rsidR="00014DD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1B8F745" w14:textId="77777777" w:rsidR="00014DD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F30BAE" w14:textId="77777777" w:rsidR="00014DD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13BE1E" w14:textId="77777777" w:rsidR="00014DD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716FAB" w14:textId="77777777" w:rsidR="00014DD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D5ED2E" w14:textId="77777777" w:rsidR="00014DD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14DDE" w14:paraId="5E315E60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1DD3F503" w14:textId="77777777" w:rsidR="00014DDE" w:rsidRDefault="00014DDE"/>
        </w:tc>
        <w:tc>
          <w:tcPr>
            <w:tcW w:w="834" w:type="dxa"/>
            <w:shd w:val="clear" w:color="auto" w:fill="E6E6E6"/>
            <w:vAlign w:val="center"/>
          </w:tcPr>
          <w:p w14:paraId="676B2398" w14:textId="77777777" w:rsidR="00014DD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4415E34" w14:textId="77777777" w:rsidR="00014DD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AC7BE85" w14:textId="77777777" w:rsidR="00014DD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E4AEAF" w14:textId="77777777" w:rsidR="00014DD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0E5C86" w14:textId="77777777" w:rsidR="00014DD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003835" w14:textId="77777777" w:rsidR="00014DD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78ED37" w14:textId="77777777" w:rsidR="00014DDE" w:rsidRDefault="00000000">
            <w:r>
              <w:t>D=R*S</w:t>
            </w:r>
          </w:p>
        </w:tc>
      </w:tr>
      <w:tr w:rsidR="00014DDE" w14:paraId="1C086211" w14:textId="77777777">
        <w:trPr>
          <w:jc w:val="center"/>
        </w:trPr>
        <w:tc>
          <w:tcPr>
            <w:tcW w:w="2838" w:type="dxa"/>
            <w:vAlign w:val="center"/>
          </w:tcPr>
          <w:p w14:paraId="26FE6B68" w14:textId="77777777" w:rsidR="00014DD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96B4927" w14:textId="77777777" w:rsidR="00014DDE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73E224DF" w14:textId="77777777" w:rsidR="00014DD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5AD78B2" w14:textId="77777777" w:rsidR="00014DD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AFC1DE8" w14:textId="77777777" w:rsidR="00014DD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5140D92" w14:textId="77777777" w:rsidR="00014D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D596E09" w14:textId="77777777" w:rsidR="00014DDE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3ADF1A80" w14:textId="77777777" w:rsidR="00014DDE" w:rsidRDefault="00000000">
            <w:r>
              <w:t>0.061</w:t>
            </w:r>
          </w:p>
        </w:tc>
      </w:tr>
      <w:tr w:rsidR="00014DDE" w14:paraId="66B3EF1F" w14:textId="77777777">
        <w:trPr>
          <w:jc w:val="center"/>
        </w:trPr>
        <w:tc>
          <w:tcPr>
            <w:tcW w:w="2838" w:type="dxa"/>
            <w:vAlign w:val="center"/>
          </w:tcPr>
          <w:p w14:paraId="08A6D72F" w14:textId="77777777" w:rsidR="00014DDE" w:rsidRDefault="00000000">
            <w:r>
              <w:t>玻化微珠保温砂浆</w:t>
            </w:r>
          </w:p>
        </w:tc>
        <w:tc>
          <w:tcPr>
            <w:tcW w:w="834" w:type="dxa"/>
            <w:vAlign w:val="center"/>
          </w:tcPr>
          <w:p w14:paraId="0399D19D" w14:textId="77777777" w:rsidR="00014DDE" w:rsidRDefault="00000000">
            <w:r>
              <w:t>45</w:t>
            </w:r>
          </w:p>
        </w:tc>
        <w:tc>
          <w:tcPr>
            <w:tcW w:w="707" w:type="dxa"/>
            <w:vAlign w:val="center"/>
          </w:tcPr>
          <w:p w14:paraId="3F0B159A" w14:textId="77777777" w:rsidR="00014DDE" w:rsidRDefault="00000000">
            <w:r>
              <w:t>6.4</w:t>
            </w:r>
          </w:p>
        </w:tc>
        <w:tc>
          <w:tcPr>
            <w:tcW w:w="990" w:type="dxa"/>
            <w:vAlign w:val="center"/>
          </w:tcPr>
          <w:p w14:paraId="27489D2C" w14:textId="77777777" w:rsidR="00014DDE" w:rsidRDefault="00000000">
            <w:r>
              <w:t>0.070</w:t>
            </w:r>
          </w:p>
        </w:tc>
        <w:tc>
          <w:tcPr>
            <w:tcW w:w="1131" w:type="dxa"/>
            <w:vAlign w:val="center"/>
          </w:tcPr>
          <w:p w14:paraId="27C26DDD" w14:textId="77777777" w:rsidR="00014DDE" w:rsidRDefault="00000000">
            <w:r>
              <w:t>1.200</w:t>
            </w:r>
          </w:p>
        </w:tc>
        <w:tc>
          <w:tcPr>
            <w:tcW w:w="707" w:type="dxa"/>
            <w:vAlign w:val="center"/>
          </w:tcPr>
          <w:p w14:paraId="68FD78B2" w14:textId="77777777" w:rsidR="00014DDE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5F0C3475" w14:textId="77777777" w:rsidR="00014DDE" w:rsidRDefault="00000000">
            <w:r>
              <w:t>0.514</w:t>
            </w:r>
          </w:p>
        </w:tc>
        <w:tc>
          <w:tcPr>
            <w:tcW w:w="990" w:type="dxa"/>
            <w:vAlign w:val="center"/>
          </w:tcPr>
          <w:p w14:paraId="724546A4" w14:textId="77777777" w:rsidR="00014DDE" w:rsidRDefault="00000000">
            <w:r>
              <w:t>0.771</w:t>
            </w:r>
          </w:p>
        </w:tc>
      </w:tr>
      <w:tr w:rsidR="00014DDE" w14:paraId="7699DC8C" w14:textId="77777777">
        <w:trPr>
          <w:jc w:val="center"/>
        </w:trPr>
        <w:tc>
          <w:tcPr>
            <w:tcW w:w="2838" w:type="dxa"/>
            <w:vAlign w:val="center"/>
          </w:tcPr>
          <w:p w14:paraId="1FE967AF" w14:textId="77777777" w:rsidR="00014DD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83B5BDF" w14:textId="77777777" w:rsidR="00014DDE" w:rsidRDefault="00000000">
            <w:r>
              <w:t>9</w:t>
            </w:r>
          </w:p>
        </w:tc>
        <w:tc>
          <w:tcPr>
            <w:tcW w:w="707" w:type="dxa"/>
            <w:vAlign w:val="center"/>
          </w:tcPr>
          <w:p w14:paraId="784055CC" w14:textId="77777777" w:rsidR="00014DDE" w:rsidRDefault="00000000">
            <w:r>
              <w:t>9.0</w:t>
            </w:r>
          </w:p>
        </w:tc>
        <w:tc>
          <w:tcPr>
            <w:tcW w:w="990" w:type="dxa"/>
            <w:vAlign w:val="center"/>
          </w:tcPr>
          <w:p w14:paraId="57286081" w14:textId="77777777" w:rsidR="00014DD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30B1632" w14:textId="77777777" w:rsidR="00014DD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B5F5422" w14:textId="77777777" w:rsidR="00014D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32B5945" w14:textId="77777777" w:rsidR="00014DDE" w:rsidRDefault="00000000">
            <w:r>
              <w:t>0.010</w:t>
            </w:r>
          </w:p>
        </w:tc>
        <w:tc>
          <w:tcPr>
            <w:tcW w:w="990" w:type="dxa"/>
            <w:vAlign w:val="center"/>
          </w:tcPr>
          <w:p w14:paraId="210C7965" w14:textId="77777777" w:rsidR="00014DDE" w:rsidRDefault="00000000">
            <w:r>
              <w:t>0.110</w:t>
            </w:r>
          </w:p>
        </w:tc>
      </w:tr>
      <w:tr w:rsidR="00014DDE" w14:paraId="2B41B8D1" w14:textId="77777777">
        <w:trPr>
          <w:jc w:val="center"/>
        </w:trPr>
        <w:tc>
          <w:tcPr>
            <w:tcW w:w="2838" w:type="dxa"/>
            <w:vAlign w:val="center"/>
          </w:tcPr>
          <w:p w14:paraId="07AEE44B" w14:textId="77777777" w:rsidR="00014DDE" w:rsidRDefault="00000000">
            <w:r>
              <w:t>加气混凝土砌块</w:t>
            </w:r>
            <w:r>
              <w:t>B06</w:t>
            </w:r>
          </w:p>
        </w:tc>
        <w:tc>
          <w:tcPr>
            <w:tcW w:w="834" w:type="dxa"/>
            <w:vAlign w:val="center"/>
          </w:tcPr>
          <w:p w14:paraId="5B78C76B" w14:textId="77777777" w:rsidR="00014DD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3873A39" w14:textId="77777777" w:rsidR="00014DDE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35D17B31" w14:textId="77777777" w:rsidR="00014DDE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406FE283" w14:textId="77777777" w:rsidR="00014DDE" w:rsidRDefault="00000000">
            <w:r>
              <w:t>3.010</w:t>
            </w:r>
          </w:p>
        </w:tc>
        <w:tc>
          <w:tcPr>
            <w:tcW w:w="707" w:type="dxa"/>
            <w:vAlign w:val="center"/>
          </w:tcPr>
          <w:p w14:paraId="1F51A205" w14:textId="77777777" w:rsidR="00014DDE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19C158E9" w14:textId="77777777" w:rsidR="00014DDE" w:rsidRDefault="00000000">
            <w:r>
              <w:t>0.842</w:t>
            </w:r>
          </w:p>
        </w:tc>
        <w:tc>
          <w:tcPr>
            <w:tcW w:w="990" w:type="dxa"/>
            <w:vAlign w:val="center"/>
          </w:tcPr>
          <w:p w14:paraId="297C93E0" w14:textId="77777777" w:rsidR="00014DDE" w:rsidRDefault="00000000">
            <w:r>
              <w:t>3.168</w:t>
            </w:r>
          </w:p>
        </w:tc>
      </w:tr>
      <w:tr w:rsidR="00014DDE" w14:paraId="56A2BC3D" w14:textId="77777777">
        <w:trPr>
          <w:jc w:val="center"/>
        </w:trPr>
        <w:tc>
          <w:tcPr>
            <w:tcW w:w="2838" w:type="dxa"/>
            <w:vAlign w:val="center"/>
          </w:tcPr>
          <w:p w14:paraId="135BE57F" w14:textId="77777777" w:rsidR="00014DD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77FFC1F" w14:textId="77777777" w:rsidR="00014DDE" w:rsidRDefault="00000000">
            <w:r>
              <w:t>259</w:t>
            </w:r>
          </w:p>
        </w:tc>
        <w:tc>
          <w:tcPr>
            <w:tcW w:w="707" w:type="dxa"/>
            <w:vAlign w:val="center"/>
          </w:tcPr>
          <w:p w14:paraId="13F819F1" w14:textId="77777777" w:rsidR="00014DD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007DC83" w14:textId="77777777" w:rsidR="00014DD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8A35CA4" w14:textId="77777777" w:rsidR="00014DD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E25CB41" w14:textId="77777777" w:rsidR="00014DD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AF367FC" w14:textId="77777777" w:rsidR="00014DDE" w:rsidRDefault="00000000">
            <w:r>
              <w:t>1.371</w:t>
            </w:r>
          </w:p>
        </w:tc>
        <w:tc>
          <w:tcPr>
            <w:tcW w:w="990" w:type="dxa"/>
            <w:vAlign w:val="center"/>
          </w:tcPr>
          <w:p w14:paraId="26E913A1" w14:textId="77777777" w:rsidR="00014DDE" w:rsidRDefault="00000000">
            <w:r>
              <w:t>4.111</w:t>
            </w:r>
          </w:p>
        </w:tc>
      </w:tr>
      <w:tr w:rsidR="00014DDE" w14:paraId="0F122DE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C1C4534" w14:textId="77777777" w:rsidR="00014DD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397BBF3" w14:textId="77777777" w:rsidR="00014DDE" w:rsidRDefault="00000000">
            <w:pPr>
              <w:jc w:val="center"/>
            </w:pPr>
            <w:r>
              <w:t>5.0</w:t>
            </w:r>
          </w:p>
        </w:tc>
      </w:tr>
      <w:tr w:rsidR="00014DDE" w14:paraId="7C53BCF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776A09F" w14:textId="77777777" w:rsidR="00014DD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CFCE115" w14:textId="77777777" w:rsidR="00014DDE" w:rsidRDefault="00000000">
            <w:pPr>
              <w:jc w:val="center"/>
            </w:pPr>
            <w:r>
              <w:t>0.70</w:t>
            </w:r>
          </w:p>
        </w:tc>
      </w:tr>
      <w:tr w:rsidR="00014DDE" w14:paraId="3D0EBB3C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386385D" w14:textId="77777777" w:rsidR="00014DD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F2D0467" w14:textId="77777777" w:rsidR="00014DDE" w:rsidRDefault="00000000">
            <w:pPr>
              <w:jc w:val="center"/>
            </w:pPr>
            <w:r>
              <w:t>0.65</w:t>
            </w:r>
          </w:p>
        </w:tc>
      </w:tr>
      <w:tr w:rsidR="00014DDE" w14:paraId="47AC089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931C223" w14:textId="77777777" w:rsidR="00014DD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4F1B4A6" w14:textId="77777777" w:rsidR="00014DDE" w:rsidRDefault="00000000">
            <w:pPr>
              <w:jc w:val="center"/>
            </w:pPr>
            <w:r>
              <w:t>重质围护结构</w:t>
            </w:r>
          </w:p>
        </w:tc>
      </w:tr>
    </w:tbl>
    <w:p w14:paraId="2DD1685C" w14:textId="77777777" w:rsidR="00014DDE" w:rsidRDefault="00000000">
      <w:pPr>
        <w:pStyle w:val="4"/>
      </w:pPr>
      <w:r>
        <w:lastRenderedPageBreak/>
        <w:t>空调房间：东向逐时温度</w:t>
      </w:r>
    </w:p>
    <w:p w14:paraId="559D686A" w14:textId="77777777" w:rsidR="00014DDE" w:rsidRDefault="00000000">
      <w:pPr>
        <w:jc w:val="center"/>
      </w:pPr>
      <w:r>
        <w:rPr>
          <w:noProof/>
        </w:rPr>
        <w:drawing>
          <wp:inline distT="0" distB="0" distL="0" distR="0" wp14:anchorId="32320B00" wp14:editId="44DCD817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B7FEE" w14:textId="77777777" w:rsidR="00014DDE" w:rsidRDefault="00014DDE"/>
    <w:p w14:paraId="3E2783A2" w14:textId="77777777" w:rsidR="00014DDE" w:rsidRDefault="00014D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14DDE" w14:paraId="6DD3890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CF1C435" w14:textId="77777777" w:rsidR="00014D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0DD60" w14:textId="77777777" w:rsidR="00014D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98796" w14:textId="77777777" w:rsidR="00014D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36BEB" w14:textId="77777777" w:rsidR="00014D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FFBD3" w14:textId="77777777" w:rsidR="00014D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CA53E" w14:textId="77777777" w:rsidR="00014D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C2254" w14:textId="77777777" w:rsidR="00014D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2DAC16" w14:textId="77777777" w:rsidR="00014D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2F8AFB" w14:textId="77777777" w:rsidR="00014D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3817E" w14:textId="77777777" w:rsidR="00014D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BBB576" w14:textId="77777777" w:rsidR="00014D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D3EEC" w14:textId="77777777" w:rsidR="00014DDE" w:rsidRDefault="00000000">
            <w:pPr>
              <w:jc w:val="center"/>
            </w:pPr>
            <w:r>
              <w:t>11:00</w:t>
            </w:r>
          </w:p>
        </w:tc>
      </w:tr>
      <w:tr w:rsidR="00014DDE" w14:paraId="3A321EB7" w14:textId="77777777">
        <w:trPr>
          <w:jc w:val="center"/>
        </w:trPr>
        <w:tc>
          <w:tcPr>
            <w:tcW w:w="777" w:type="dxa"/>
            <w:vAlign w:val="center"/>
          </w:tcPr>
          <w:p w14:paraId="673D7CBB" w14:textId="77777777" w:rsidR="00014DDE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3CE6F703" w14:textId="77777777" w:rsidR="00014DDE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039F0935" w14:textId="77777777" w:rsidR="00014DDE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0730E4F0" w14:textId="77777777" w:rsidR="00014DDE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79CB84E1" w14:textId="77777777" w:rsidR="00014DDE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0FB5A6B3" w14:textId="77777777" w:rsidR="00014DD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46C8D75A" w14:textId="77777777" w:rsidR="00014DD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21FA659F" w14:textId="77777777" w:rsidR="00014DD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E195B02" w14:textId="77777777" w:rsidR="00014DD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DC511D3" w14:textId="77777777" w:rsidR="00014DD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1C49AB0A" w14:textId="77777777" w:rsidR="00014DD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1335AE0" w14:textId="77777777" w:rsidR="00014DDE" w:rsidRDefault="00000000">
            <w:r>
              <w:t>26.85</w:t>
            </w:r>
          </w:p>
        </w:tc>
      </w:tr>
      <w:tr w:rsidR="00014DDE" w14:paraId="5E22DE4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FD11611" w14:textId="77777777" w:rsidR="00014D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85DE0" w14:textId="77777777" w:rsidR="00014D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609BC" w14:textId="77777777" w:rsidR="00014D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01CFC" w14:textId="77777777" w:rsidR="00014D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94B60D" w14:textId="77777777" w:rsidR="00014D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18B1FE" w14:textId="77777777" w:rsidR="00014D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7129A1" w14:textId="77777777" w:rsidR="00014D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6BC7D" w14:textId="77777777" w:rsidR="00014D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9C753" w14:textId="77777777" w:rsidR="00014D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092AC" w14:textId="77777777" w:rsidR="00014D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789F4" w14:textId="77777777" w:rsidR="00014D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43BB2" w14:textId="77777777" w:rsidR="00014DDE" w:rsidRDefault="00000000">
            <w:r>
              <w:t>23:00</w:t>
            </w:r>
          </w:p>
        </w:tc>
      </w:tr>
      <w:tr w:rsidR="00014DDE" w14:paraId="5B3035E2" w14:textId="77777777">
        <w:trPr>
          <w:jc w:val="center"/>
        </w:trPr>
        <w:tc>
          <w:tcPr>
            <w:tcW w:w="777" w:type="dxa"/>
            <w:vAlign w:val="center"/>
          </w:tcPr>
          <w:p w14:paraId="7AB60F9F" w14:textId="77777777" w:rsidR="00014DD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582520E" w14:textId="77777777" w:rsidR="00014DD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392B056" w14:textId="77777777" w:rsidR="00014DDE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0D83B780" w14:textId="77777777" w:rsidR="00014DDE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11235E54" w14:textId="77777777" w:rsidR="00014DDE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14E6722B" w14:textId="77777777" w:rsidR="00014DDE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67B69131" w14:textId="77777777" w:rsidR="00014DDE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61ED0022" w14:textId="77777777" w:rsidR="00014DDE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5C2AF171" w14:textId="77777777" w:rsidR="00014DDE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767D54C3" w14:textId="77777777" w:rsidR="00014DDE" w:rsidRDefault="00000000">
            <w:r>
              <w:rPr>
                <w:color w:val="3333CC"/>
              </w:rPr>
              <w:t>27.28</w:t>
            </w:r>
          </w:p>
        </w:tc>
        <w:tc>
          <w:tcPr>
            <w:tcW w:w="777" w:type="dxa"/>
            <w:vAlign w:val="center"/>
          </w:tcPr>
          <w:p w14:paraId="4129BF71" w14:textId="77777777" w:rsidR="00014DDE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79A21C9A" w14:textId="77777777" w:rsidR="00014DDE" w:rsidRDefault="00000000">
            <w:r>
              <w:t>27.24</w:t>
            </w:r>
          </w:p>
        </w:tc>
      </w:tr>
    </w:tbl>
    <w:p w14:paraId="638FF558" w14:textId="77777777" w:rsidR="00014DDE" w:rsidRDefault="00000000">
      <w:pPr>
        <w:pStyle w:val="4"/>
      </w:pPr>
      <w:r>
        <w:t>空调房间：西向逐时温度</w:t>
      </w:r>
    </w:p>
    <w:p w14:paraId="24C40D6F" w14:textId="77777777" w:rsidR="00014DDE" w:rsidRDefault="00000000">
      <w:pPr>
        <w:jc w:val="center"/>
      </w:pPr>
      <w:r>
        <w:rPr>
          <w:noProof/>
        </w:rPr>
        <w:drawing>
          <wp:inline distT="0" distB="0" distL="0" distR="0" wp14:anchorId="675AC312" wp14:editId="1FFA65C7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41459" w14:textId="77777777" w:rsidR="00014DDE" w:rsidRDefault="00014DDE"/>
    <w:p w14:paraId="1ECD5694" w14:textId="77777777" w:rsidR="00014DDE" w:rsidRDefault="00014D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14DDE" w14:paraId="727B59B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67F20BD" w14:textId="77777777" w:rsidR="00014D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7DC9D" w14:textId="77777777" w:rsidR="00014D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7205E" w14:textId="77777777" w:rsidR="00014D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18BDD" w14:textId="77777777" w:rsidR="00014D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F95B2" w14:textId="77777777" w:rsidR="00014D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EA39C" w14:textId="77777777" w:rsidR="00014D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75843" w14:textId="77777777" w:rsidR="00014D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1CBD8" w14:textId="77777777" w:rsidR="00014D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5FE93" w14:textId="77777777" w:rsidR="00014D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436D3" w14:textId="77777777" w:rsidR="00014D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A82C4C" w14:textId="77777777" w:rsidR="00014D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82BF6" w14:textId="77777777" w:rsidR="00014DDE" w:rsidRDefault="00000000">
            <w:pPr>
              <w:jc w:val="center"/>
            </w:pPr>
            <w:r>
              <w:t>11:00</w:t>
            </w:r>
          </w:p>
        </w:tc>
      </w:tr>
      <w:tr w:rsidR="00014DDE" w14:paraId="02F12D6F" w14:textId="77777777">
        <w:trPr>
          <w:jc w:val="center"/>
        </w:trPr>
        <w:tc>
          <w:tcPr>
            <w:tcW w:w="777" w:type="dxa"/>
            <w:vAlign w:val="center"/>
          </w:tcPr>
          <w:p w14:paraId="012E1ADA" w14:textId="77777777" w:rsidR="00014DDE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60C8CE6C" w14:textId="77777777" w:rsidR="00014DDE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12A3EC0A" w14:textId="77777777" w:rsidR="00014DD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35A302AA" w14:textId="77777777" w:rsidR="00014DDE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49AA1517" w14:textId="77777777" w:rsidR="00014DDE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1CF7EB53" w14:textId="77777777" w:rsidR="00014DDE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6E0B8C11" w14:textId="77777777" w:rsidR="00014DDE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4C095BDD" w14:textId="77777777" w:rsidR="00014DDE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1E161883" w14:textId="77777777" w:rsidR="00014DD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0B70A4B" w14:textId="77777777" w:rsidR="00014DD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912BBA3" w14:textId="77777777" w:rsidR="00014DD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7EB50E43" w14:textId="77777777" w:rsidR="00014DDE" w:rsidRDefault="00000000">
            <w:r>
              <w:t>26.88</w:t>
            </w:r>
          </w:p>
        </w:tc>
      </w:tr>
      <w:tr w:rsidR="00014DDE" w14:paraId="620D161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968AFFF" w14:textId="77777777" w:rsidR="00014D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4BE14" w14:textId="77777777" w:rsidR="00014D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CDA29" w14:textId="77777777" w:rsidR="00014D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A2904" w14:textId="77777777" w:rsidR="00014D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45B49" w14:textId="77777777" w:rsidR="00014D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F01BE" w14:textId="77777777" w:rsidR="00014D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2CA89" w14:textId="77777777" w:rsidR="00014D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0D4FE" w14:textId="77777777" w:rsidR="00014D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7EB6B" w14:textId="77777777" w:rsidR="00014D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F24DC" w14:textId="77777777" w:rsidR="00014D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60695" w14:textId="77777777" w:rsidR="00014D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742DF" w14:textId="77777777" w:rsidR="00014DDE" w:rsidRDefault="00000000">
            <w:r>
              <w:t>23:00</w:t>
            </w:r>
          </w:p>
        </w:tc>
      </w:tr>
      <w:tr w:rsidR="00014DDE" w14:paraId="633A60CF" w14:textId="77777777">
        <w:trPr>
          <w:jc w:val="center"/>
        </w:trPr>
        <w:tc>
          <w:tcPr>
            <w:tcW w:w="777" w:type="dxa"/>
            <w:vAlign w:val="center"/>
          </w:tcPr>
          <w:p w14:paraId="2B154939" w14:textId="77777777" w:rsidR="00014DDE" w:rsidRDefault="00000000">
            <w:r>
              <w:lastRenderedPageBreak/>
              <w:t>26.88</w:t>
            </w:r>
          </w:p>
        </w:tc>
        <w:tc>
          <w:tcPr>
            <w:tcW w:w="777" w:type="dxa"/>
            <w:vAlign w:val="center"/>
          </w:tcPr>
          <w:p w14:paraId="6AA6D384" w14:textId="77777777" w:rsidR="00014DD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D0D578E" w14:textId="77777777" w:rsidR="00014DD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23E4ABF1" w14:textId="77777777" w:rsidR="00014DD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16A50FB9" w14:textId="77777777" w:rsidR="00014DDE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5558F782" w14:textId="77777777" w:rsidR="00014DDE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511C251F" w14:textId="77777777" w:rsidR="00014DDE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3FC8E982" w14:textId="77777777" w:rsidR="00014DDE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19B2F280" w14:textId="77777777" w:rsidR="00014DDE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010DDCEA" w14:textId="77777777" w:rsidR="00014DDE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0BE0AA45" w14:textId="77777777" w:rsidR="00014DDE" w:rsidRDefault="00000000">
            <w:r>
              <w:rPr>
                <w:color w:val="3333CC"/>
              </w:rPr>
              <w:t>27.46</w:t>
            </w:r>
          </w:p>
        </w:tc>
        <w:tc>
          <w:tcPr>
            <w:tcW w:w="777" w:type="dxa"/>
            <w:vAlign w:val="center"/>
          </w:tcPr>
          <w:p w14:paraId="44F0C174" w14:textId="77777777" w:rsidR="00014DDE" w:rsidRDefault="00000000">
            <w:r>
              <w:t>27.44</w:t>
            </w:r>
          </w:p>
        </w:tc>
      </w:tr>
    </w:tbl>
    <w:p w14:paraId="51A0C94D" w14:textId="77777777" w:rsidR="00014DDE" w:rsidRDefault="00000000">
      <w:pPr>
        <w:pStyle w:val="4"/>
      </w:pPr>
      <w:r>
        <w:t>空调房间：南向逐时温度</w:t>
      </w:r>
    </w:p>
    <w:p w14:paraId="20578297" w14:textId="77777777" w:rsidR="00014DDE" w:rsidRDefault="00000000">
      <w:pPr>
        <w:jc w:val="center"/>
      </w:pPr>
      <w:r>
        <w:rPr>
          <w:noProof/>
        </w:rPr>
        <w:drawing>
          <wp:inline distT="0" distB="0" distL="0" distR="0" wp14:anchorId="641F4DC5" wp14:editId="1FF76D8A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998BF" w14:textId="77777777" w:rsidR="00014DDE" w:rsidRDefault="00014DDE"/>
    <w:p w14:paraId="34A5B293" w14:textId="77777777" w:rsidR="00014DDE" w:rsidRDefault="00014D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14DDE" w14:paraId="66CE107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3C08D6A" w14:textId="77777777" w:rsidR="00014D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DF773" w14:textId="77777777" w:rsidR="00014D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AA562" w14:textId="77777777" w:rsidR="00014D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779B0" w14:textId="77777777" w:rsidR="00014D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45405" w14:textId="77777777" w:rsidR="00014D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7F9B0" w14:textId="77777777" w:rsidR="00014D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52C5C7" w14:textId="77777777" w:rsidR="00014D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A5243" w14:textId="77777777" w:rsidR="00014D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2AEA1" w14:textId="77777777" w:rsidR="00014D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22B9C" w14:textId="77777777" w:rsidR="00014D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FC055" w14:textId="77777777" w:rsidR="00014D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273B7" w14:textId="77777777" w:rsidR="00014DDE" w:rsidRDefault="00000000">
            <w:pPr>
              <w:jc w:val="center"/>
            </w:pPr>
            <w:r>
              <w:t>11:00</w:t>
            </w:r>
          </w:p>
        </w:tc>
      </w:tr>
      <w:tr w:rsidR="00014DDE" w14:paraId="282D7764" w14:textId="77777777">
        <w:trPr>
          <w:jc w:val="center"/>
        </w:trPr>
        <w:tc>
          <w:tcPr>
            <w:tcW w:w="777" w:type="dxa"/>
            <w:vAlign w:val="center"/>
          </w:tcPr>
          <w:p w14:paraId="0A5A8F08" w14:textId="77777777" w:rsidR="00014DDE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4F2DEBAA" w14:textId="77777777" w:rsidR="00014DDE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2FB6B6B8" w14:textId="77777777" w:rsidR="00014DDE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0F8C8225" w14:textId="77777777" w:rsidR="00014DDE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1C697BFE" w14:textId="77777777" w:rsidR="00014DDE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15C67BBE" w14:textId="77777777" w:rsidR="00014DD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7A85F1E6" w14:textId="77777777" w:rsidR="00014DD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F9E0880" w14:textId="77777777" w:rsidR="00014DD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6CB911C1" w14:textId="77777777" w:rsidR="00014DD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12EB11AD" w14:textId="77777777" w:rsidR="00014DD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F11D75D" w14:textId="77777777" w:rsidR="00014DD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4A7FE97F" w14:textId="77777777" w:rsidR="00014DDE" w:rsidRDefault="00000000">
            <w:r>
              <w:t>26.82</w:t>
            </w:r>
          </w:p>
        </w:tc>
      </w:tr>
      <w:tr w:rsidR="00014DDE" w14:paraId="5CEB54C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34A1164" w14:textId="77777777" w:rsidR="00014D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A0FE7" w14:textId="77777777" w:rsidR="00014D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910461" w14:textId="77777777" w:rsidR="00014D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61F9FF" w14:textId="77777777" w:rsidR="00014D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06FBF" w14:textId="77777777" w:rsidR="00014D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8BD07F" w14:textId="77777777" w:rsidR="00014D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A775F" w14:textId="77777777" w:rsidR="00014D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24C2E" w14:textId="77777777" w:rsidR="00014D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41644B" w14:textId="77777777" w:rsidR="00014D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B15416" w14:textId="77777777" w:rsidR="00014D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3845E" w14:textId="77777777" w:rsidR="00014D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29E2B7" w14:textId="77777777" w:rsidR="00014DDE" w:rsidRDefault="00000000">
            <w:r>
              <w:t>23:00</w:t>
            </w:r>
          </w:p>
        </w:tc>
      </w:tr>
      <w:tr w:rsidR="00014DDE" w14:paraId="1D1EC467" w14:textId="77777777">
        <w:trPr>
          <w:jc w:val="center"/>
        </w:trPr>
        <w:tc>
          <w:tcPr>
            <w:tcW w:w="777" w:type="dxa"/>
            <w:vAlign w:val="center"/>
          </w:tcPr>
          <w:p w14:paraId="4B204F60" w14:textId="77777777" w:rsidR="00014DD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1920419" w14:textId="77777777" w:rsidR="00014DD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9B3EDFA" w14:textId="77777777" w:rsidR="00014DD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16BD60D2" w14:textId="77777777" w:rsidR="00014DDE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7A381953" w14:textId="77777777" w:rsidR="00014DDE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55307877" w14:textId="77777777" w:rsidR="00014DDE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3F8A5C0D" w14:textId="77777777" w:rsidR="00014DDE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39FA2B00" w14:textId="77777777" w:rsidR="00014DD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4D507564" w14:textId="77777777" w:rsidR="00014DDE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22B467BA" w14:textId="77777777" w:rsidR="00014DDE" w:rsidRDefault="00000000">
            <w:r>
              <w:rPr>
                <w:color w:val="3333CC"/>
              </w:rPr>
              <w:t>27.31</w:t>
            </w:r>
          </w:p>
        </w:tc>
        <w:tc>
          <w:tcPr>
            <w:tcW w:w="777" w:type="dxa"/>
            <w:vAlign w:val="center"/>
          </w:tcPr>
          <w:p w14:paraId="7DFC21B5" w14:textId="77777777" w:rsidR="00014DD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4CA62679" w14:textId="77777777" w:rsidR="00014DDE" w:rsidRDefault="00000000">
            <w:r>
              <w:t>27.26</w:t>
            </w:r>
          </w:p>
        </w:tc>
      </w:tr>
    </w:tbl>
    <w:p w14:paraId="40617218" w14:textId="77777777" w:rsidR="00014DDE" w:rsidRDefault="00000000">
      <w:pPr>
        <w:pStyle w:val="4"/>
      </w:pPr>
      <w:r>
        <w:t>空调房间：北向逐时温度</w:t>
      </w:r>
    </w:p>
    <w:p w14:paraId="7562D1EA" w14:textId="77777777" w:rsidR="00014DDE" w:rsidRDefault="00000000">
      <w:pPr>
        <w:jc w:val="center"/>
      </w:pPr>
      <w:r>
        <w:rPr>
          <w:noProof/>
        </w:rPr>
        <w:drawing>
          <wp:inline distT="0" distB="0" distL="0" distR="0" wp14:anchorId="7231FAFB" wp14:editId="027663B4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BFDFC" w14:textId="77777777" w:rsidR="00014DDE" w:rsidRDefault="00014DDE"/>
    <w:p w14:paraId="2BEB8FAE" w14:textId="77777777" w:rsidR="00014DDE" w:rsidRDefault="00014D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14DDE" w14:paraId="7ECF1D4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6F3C5AE" w14:textId="77777777" w:rsidR="00014D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351EB" w14:textId="77777777" w:rsidR="00014D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A7692" w14:textId="77777777" w:rsidR="00014D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37C7B" w14:textId="77777777" w:rsidR="00014D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B526E" w14:textId="77777777" w:rsidR="00014D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5EDF8" w14:textId="77777777" w:rsidR="00014D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E74326" w14:textId="77777777" w:rsidR="00014D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7CC9E" w14:textId="77777777" w:rsidR="00014D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18BA3" w14:textId="77777777" w:rsidR="00014D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6B593" w14:textId="77777777" w:rsidR="00014D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07536" w14:textId="77777777" w:rsidR="00014D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D63EC" w14:textId="77777777" w:rsidR="00014DDE" w:rsidRDefault="00000000">
            <w:pPr>
              <w:jc w:val="center"/>
            </w:pPr>
            <w:r>
              <w:t>11:00</w:t>
            </w:r>
          </w:p>
        </w:tc>
      </w:tr>
      <w:tr w:rsidR="00014DDE" w14:paraId="72218CB5" w14:textId="77777777">
        <w:trPr>
          <w:jc w:val="center"/>
        </w:trPr>
        <w:tc>
          <w:tcPr>
            <w:tcW w:w="777" w:type="dxa"/>
            <w:vAlign w:val="center"/>
          </w:tcPr>
          <w:p w14:paraId="6AA28CF2" w14:textId="77777777" w:rsidR="00014DDE" w:rsidRDefault="00000000">
            <w:r>
              <w:lastRenderedPageBreak/>
              <w:t>27.04</w:t>
            </w:r>
          </w:p>
        </w:tc>
        <w:tc>
          <w:tcPr>
            <w:tcW w:w="777" w:type="dxa"/>
            <w:vAlign w:val="center"/>
          </w:tcPr>
          <w:p w14:paraId="7906189F" w14:textId="77777777" w:rsidR="00014DDE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79EB7D80" w14:textId="77777777" w:rsidR="00014DD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5A3A8D83" w14:textId="77777777" w:rsidR="00014DD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353B7BB" w14:textId="77777777" w:rsidR="00014DD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0DBC2BF2" w14:textId="77777777" w:rsidR="00014DD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06EEA06F" w14:textId="77777777" w:rsidR="00014DDE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0B8D7AAC" w14:textId="77777777" w:rsidR="00014DD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4DA7E2BD" w14:textId="77777777" w:rsidR="00014DDE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3CB246B9" w14:textId="77777777" w:rsidR="00014DD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E500DC9" w14:textId="77777777" w:rsidR="00014DDE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002DA50D" w14:textId="77777777" w:rsidR="00014DDE" w:rsidRDefault="00000000">
            <w:r>
              <w:t>26.74</w:t>
            </w:r>
          </w:p>
        </w:tc>
      </w:tr>
      <w:tr w:rsidR="00014DDE" w14:paraId="1CF3754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C1FE34F" w14:textId="77777777" w:rsidR="00014D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0109C" w14:textId="77777777" w:rsidR="00014D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A1262" w14:textId="77777777" w:rsidR="00014D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4FE7AF" w14:textId="77777777" w:rsidR="00014D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7F340" w14:textId="77777777" w:rsidR="00014D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BAD72" w14:textId="77777777" w:rsidR="00014D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9EE65" w14:textId="77777777" w:rsidR="00014D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3B5575" w14:textId="77777777" w:rsidR="00014D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A4F42" w14:textId="77777777" w:rsidR="00014D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CF6414" w14:textId="77777777" w:rsidR="00014D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3F2995" w14:textId="77777777" w:rsidR="00014D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B1C8E" w14:textId="77777777" w:rsidR="00014DDE" w:rsidRDefault="00000000">
            <w:r>
              <w:t>23:00</w:t>
            </w:r>
          </w:p>
        </w:tc>
      </w:tr>
      <w:tr w:rsidR="00014DDE" w14:paraId="52B6C18C" w14:textId="77777777">
        <w:trPr>
          <w:jc w:val="center"/>
        </w:trPr>
        <w:tc>
          <w:tcPr>
            <w:tcW w:w="777" w:type="dxa"/>
            <w:vAlign w:val="center"/>
          </w:tcPr>
          <w:p w14:paraId="42E75B8B" w14:textId="77777777" w:rsidR="00014DD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0AFBE29" w14:textId="77777777" w:rsidR="00014DDE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311EFC7E" w14:textId="77777777" w:rsidR="00014DD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0CC94033" w14:textId="77777777" w:rsidR="00014DD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FB09083" w14:textId="77777777" w:rsidR="00014DD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3A4BCF8" w14:textId="77777777" w:rsidR="00014DD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71F24597" w14:textId="77777777" w:rsidR="00014DDE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7664A757" w14:textId="77777777" w:rsidR="00014DDE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0E74AD9E" w14:textId="77777777" w:rsidR="00014DDE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2D35475D" w14:textId="77777777" w:rsidR="00014DDE" w:rsidRDefault="00000000">
            <w:r>
              <w:rPr>
                <w:color w:val="3333CC"/>
              </w:rPr>
              <w:t>27.07</w:t>
            </w:r>
          </w:p>
        </w:tc>
        <w:tc>
          <w:tcPr>
            <w:tcW w:w="777" w:type="dxa"/>
            <w:vAlign w:val="center"/>
          </w:tcPr>
          <w:p w14:paraId="6FFF80C4" w14:textId="77777777" w:rsidR="00014DDE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37FBD212" w14:textId="77777777" w:rsidR="00014DDE" w:rsidRDefault="00000000">
            <w:r>
              <w:t>27.06</w:t>
            </w:r>
          </w:p>
        </w:tc>
      </w:tr>
    </w:tbl>
    <w:p w14:paraId="482BFCDD" w14:textId="77777777" w:rsidR="00014DDE" w:rsidRDefault="00000000">
      <w:pPr>
        <w:pStyle w:val="1"/>
      </w:pPr>
      <w:bookmarkStart w:id="58" w:name="_Toc6700"/>
      <w:r>
        <w:t>验算结论</w:t>
      </w:r>
      <w:bookmarkEnd w:id="58"/>
    </w:p>
    <w:p w14:paraId="5A907E6E" w14:textId="77777777" w:rsidR="00014DDE" w:rsidRDefault="00000000">
      <w:pPr>
        <w:pStyle w:val="2"/>
      </w:pPr>
      <w:bookmarkStart w:id="59" w:name="_Toc13301"/>
      <w:r>
        <w:t>空调房间</w:t>
      </w:r>
      <w:bookmarkEnd w:id="59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014DDE" w14:paraId="4E8A653E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744F1B1F" w14:textId="77777777" w:rsidR="00014DDE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9D07A50" w14:textId="77777777" w:rsidR="00014DDE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DF100E3" w14:textId="77777777" w:rsidR="00014DDE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1BBFCA6" w14:textId="77777777" w:rsidR="00014DDE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3D853A2" w14:textId="77777777" w:rsidR="00014DDE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D0D33D7" w14:textId="77777777" w:rsidR="00014DDE" w:rsidRDefault="00000000">
            <w:r>
              <w:t>结论</w:t>
            </w:r>
          </w:p>
        </w:tc>
      </w:tr>
      <w:tr w:rsidR="00014DDE" w14:paraId="01DFB278" w14:textId="77777777">
        <w:trPr>
          <w:jc w:val="center"/>
        </w:trPr>
        <w:tc>
          <w:tcPr>
            <w:tcW w:w="1403" w:type="dxa"/>
            <w:vAlign w:val="center"/>
          </w:tcPr>
          <w:p w14:paraId="2E5AE6D2" w14:textId="77777777" w:rsidR="00014DDE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7055E452" w14:textId="7A079972" w:rsidR="00014DDE" w:rsidRDefault="00000000">
            <w:pPr>
              <w:rPr>
                <w:rFonts w:hint="eastAsia"/>
              </w:rPr>
            </w:pPr>
            <w:r>
              <w:t>上</w:t>
            </w:r>
            <w:r>
              <w:t>:</w:t>
            </w:r>
            <w:r>
              <w:t>屋顶构造</w:t>
            </w:r>
          </w:p>
        </w:tc>
        <w:tc>
          <w:tcPr>
            <w:tcW w:w="848" w:type="dxa"/>
            <w:vAlign w:val="center"/>
          </w:tcPr>
          <w:p w14:paraId="2A251C6B" w14:textId="77777777" w:rsidR="00014DDE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6CC00DCF" w14:textId="77777777" w:rsidR="00014DDE" w:rsidRDefault="00000000">
            <w:r>
              <w:t>27.05</w:t>
            </w:r>
          </w:p>
        </w:tc>
        <w:tc>
          <w:tcPr>
            <w:tcW w:w="1131" w:type="dxa"/>
            <w:vAlign w:val="center"/>
          </w:tcPr>
          <w:p w14:paraId="1EDEAF58" w14:textId="77777777" w:rsidR="00014DDE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5FF9813C" w14:textId="77777777" w:rsidR="00014DDE" w:rsidRDefault="00000000">
            <w:pPr>
              <w:jc w:val="center"/>
            </w:pPr>
            <w:r>
              <w:t>满足</w:t>
            </w:r>
          </w:p>
        </w:tc>
      </w:tr>
      <w:tr w:rsidR="00014DDE" w14:paraId="729122DC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7DCE46A2" w14:textId="77777777" w:rsidR="00014DDE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6D78B906" w14:textId="71269BD0" w:rsidR="00014DDE" w:rsidRDefault="00000000">
            <w:pPr>
              <w:rPr>
                <w:rFonts w:hint="eastAsia"/>
              </w:rPr>
            </w:pPr>
            <w:r>
              <w:t>东</w:t>
            </w:r>
            <w:r>
              <w:t>:</w:t>
            </w:r>
            <w:r>
              <w:t>填充墙构造</w:t>
            </w:r>
          </w:p>
        </w:tc>
        <w:tc>
          <w:tcPr>
            <w:tcW w:w="848" w:type="dxa"/>
            <w:vAlign w:val="center"/>
          </w:tcPr>
          <w:p w14:paraId="4B5F1BFB" w14:textId="77777777" w:rsidR="00014DDE" w:rsidRDefault="00000000">
            <w:r>
              <w:t>20:35</w:t>
            </w:r>
          </w:p>
        </w:tc>
        <w:tc>
          <w:tcPr>
            <w:tcW w:w="1415" w:type="dxa"/>
            <w:vAlign w:val="center"/>
          </w:tcPr>
          <w:p w14:paraId="1AC14F51" w14:textId="77777777" w:rsidR="00014DDE" w:rsidRDefault="00000000">
            <w:r>
              <w:t>27.28</w:t>
            </w:r>
          </w:p>
        </w:tc>
        <w:tc>
          <w:tcPr>
            <w:tcW w:w="1131" w:type="dxa"/>
            <w:vAlign w:val="center"/>
          </w:tcPr>
          <w:p w14:paraId="050C95D2" w14:textId="77777777" w:rsidR="00014DD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EDC4007" w14:textId="77777777" w:rsidR="00014DDE" w:rsidRDefault="00000000">
            <w:pPr>
              <w:jc w:val="center"/>
            </w:pPr>
            <w:r>
              <w:t>满足</w:t>
            </w:r>
          </w:p>
        </w:tc>
      </w:tr>
      <w:tr w:rsidR="00014DDE" w14:paraId="6E3614F7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44F3355A" w14:textId="77777777" w:rsidR="00014DDE" w:rsidRDefault="00014DDE"/>
        </w:tc>
        <w:tc>
          <w:tcPr>
            <w:tcW w:w="3395" w:type="dxa"/>
            <w:vAlign w:val="center"/>
          </w:tcPr>
          <w:p w14:paraId="41529908" w14:textId="71345ED0" w:rsidR="00014DDE" w:rsidRDefault="00000000">
            <w:pPr>
              <w:rPr>
                <w:rFonts w:hint="eastAsia"/>
              </w:rPr>
            </w:pPr>
            <w:r>
              <w:t>西</w:t>
            </w:r>
            <w:r>
              <w:t>:</w:t>
            </w:r>
            <w:r>
              <w:t>填充墙构造</w:t>
            </w:r>
          </w:p>
        </w:tc>
        <w:tc>
          <w:tcPr>
            <w:tcW w:w="848" w:type="dxa"/>
            <w:vAlign w:val="center"/>
          </w:tcPr>
          <w:p w14:paraId="18C5B1DC" w14:textId="77777777" w:rsidR="00014DDE" w:rsidRDefault="00000000">
            <w:r>
              <w:t>21:40</w:t>
            </w:r>
          </w:p>
        </w:tc>
        <w:tc>
          <w:tcPr>
            <w:tcW w:w="1415" w:type="dxa"/>
            <w:vAlign w:val="center"/>
          </w:tcPr>
          <w:p w14:paraId="7344F240" w14:textId="77777777" w:rsidR="00014DDE" w:rsidRDefault="00000000">
            <w:r>
              <w:t>27.46</w:t>
            </w:r>
          </w:p>
        </w:tc>
        <w:tc>
          <w:tcPr>
            <w:tcW w:w="1131" w:type="dxa"/>
            <w:vAlign w:val="center"/>
          </w:tcPr>
          <w:p w14:paraId="370E7D55" w14:textId="77777777" w:rsidR="00014DD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1EAF7ED" w14:textId="77777777" w:rsidR="00014DDE" w:rsidRDefault="00000000">
            <w:pPr>
              <w:jc w:val="center"/>
            </w:pPr>
            <w:r>
              <w:t>满足</w:t>
            </w:r>
          </w:p>
        </w:tc>
      </w:tr>
      <w:tr w:rsidR="00014DDE" w14:paraId="3C39BF13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2BCF27B7" w14:textId="77777777" w:rsidR="00014DDE" w:rsidRDefault="00014DDE"/>
        </w:tc>
        <w:tc>
          <w:tcPr>
            <w:tcW w:w="3395" w:type="dxa"/>
            <w:vAlign w:val="center"/>
          </w:tcPr>
          <w:p w14:paraId="4533652E" w14:textId="01265344" w:rsidR="00014DDE" w:rsidRDefault="00000000">
            <w:pPr>
              <w:rPr>
                <w:rFonts w:hint="eastAsia"/>
              </w:rPr>
            </w:pPr>
            <w:r>
              <w:t>南</w:t>
            </w:r>
            <w:r>
              <w:t>:</w:t>
            </w:r>
            <w:r>
              <w:t>填充墙构造</w:t>
            </w:r>
          </w:p>
        </w:tc>
        <w:tc>
          <w:tcPr>
            <w:tcW w:w="848" w:type="dxa"/>
            <w:vAlign w:val="center"/>
          </w:tcPr>
          <w:p w14:paraId="5FBD7D69" w14:textId="77777777" w:rsidR="00014DDE" w:rsidRDefault="00000000">
            <w:r>
              <w:t>20:30</w:t>
            </w:r>
          </w:p>
        </w:tc>
        <w:tc>
          <w:tcPr>
            <w:tcW w:w="1415" w:type="dxa"/>
            <w:vAlign w:val="center"/>
          </w:tcPr>
          <w:p w14:paraId="03810DF9" w14:textId="77777777" w:rsidR="00014DDE" w:rsidRDefault="00000000">
            <w:r>
              <w:t>27.31</w:t>
            </w:r>
          </w:p>
        </w:tc>
        <w:tc>
          <w:tcPr>
            <w:tcW w:w="1131" w:type="dxa"/>
            <w:vAlign w:val="center"/>
          </w:tcPr>
          <w:p w14:paraId="0901C15B" w14:textId="77777777" w:rsidR="00014DD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36386DE" w14:textId="77777777" w:rsidR="00014DDE" w:rsidRDefault="00000000">
            <w:pPr>
              <w:jc w:val="center"/>
            </w:pPr>
            <w:r>
              <w:t>满足</w:t>
            </w:r>
          </w:p>
        </w:tc>
      </w:tr>
      <w:tr w:rsidR="00014DDE" w14:paraId="68557D4B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E64203C" w14:textId="77777777" w:rsidR="00014DDE" w:rsidRDefault="00014DDE"/>
        </w:tc>
        <w:tc>
          <w:tcPr>
            <w:tcW w:w="3395" w:type="dxa"/>
            <w:vAlign w:val="center"/>
          </w:tcPr>
          <w:p w14:paraId="32355997" w14:textId="36551B5D" w:rsidR="00014DDE" w:rsidRDefault="00000000">
            <w:pPr>
              <w:rPr>
                <w:rFonts w:hint="eastAsia"/>
              </w:rPr>
            </w:pPr>
            <w:r>
              <w:t>北</w:t>
            </w:r>
            <w:r>
              <w:t>:</w:t>
            </w:r>
            <w:r>
              <w:t>填充墙构造</w:t>
            </w:r>
          </w:p>
        </w:tc>
        <w:tc>
          <w:tcPr>
            <w:tcW w:w="848" w:type="dxa"/>
            <w:vAlign w:val="center"/>
          </w:tcPr>
          <w:p w14:paraId="43BACDBF" w14:textId="77777777" w:rsidR="00014DDE" w:rsidRDefault="00000000">
            <w:r>
              <w:t>21:15</w:t>
            </w:r>
          </w:p>
        </w:tc>
        <w:tc>
          <w:tcPr>
            <w:tcW w:w="1415" w:type="dxa"/>
            <w:vAlign w:val="center"/>
          </w:tcPr>
          <w:p w14:paraId="7073F4B2" w14:textId="77777777" w:rsidR="00014DDE" w:rsidRDefault="00000000">
            <w:r>
              <w:t>27.07</w:t>
            </w:r>
          </w:p>
        </w:tc>
        <w:tc>
          <w:tcPr>
            <w:tcW w:w="1131" w:type="dxa"/>
            <w:vAlign w:val="center"/>
          </w:tcPr>
          <w:p w14:paraId="2B7F487A" w14:textId="77777777" w:rsidR="00014DD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D0C34E1" w14:textId="77777777" w:rsidR="00014DDE" w:rsidRDefault="00000000">
            <w:pPr>
              <w:jc w:val="center"/>
            </w:pPr>
            <w:r>
              <w:t>满足</w:t>
            </w:r>
          </w:p>
        </w:tc>
      </w:tr>
    </w:tbl>
    <w:p w14:paraId="32B4931E" w14:textId="77777777" w:rsidR="00014DDE" w:rsidRDefault="00014DDE"/>
    <w:sectPr w:rsidR="00014DDE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B42A7B" w14:textId="77777777" w:rsidR="008F2D98" w:rsidRDefault="008F2D98">
      <w:r>
        <w:separator/>
      </w:r>
    </w:p>
  </w:endnote>
  <w:endnote w:type="continuationSeparator" w:id="0">
    <w:p w14:paraId="7626CD84" w14:textId="77777777" w:rsidR="008F2D98" w:rsidRDefault="008F2D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C34180" w14:textId="77777777" w:rsidR="00014DDE" w:rsidRDefault="00014DDE">
    <w:pPr>
      <w:pStyle w:val="a6"/>
    </w:pPr>
  </w:p>
  <w:p w14:paraId="43B49288" w14:textId="77777777" w:rsidR="00014DDE" w:rsidRDefault="00014DDE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4022D93" w14:textId="77777777" w:rsidR="00014DDE" w:rsidRDefault="00000000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29B1D3F" w14:textId="77777777" w:rsidR="00014DDE" w:rsidRDefault="00014DD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F0CEAB" w14:textId="77777777" w:rsidR="008F2D98" w:rsidRDefault="008F2D98">
      <w:r>
        <w:separator/>
      </w:r>
    </w:p>
  </w:footnote>
  <w:footnote w:type="continuationSeparator" w:id="0">
    <w:p w14:paraId="00AA6F9B" w14:textId="77777777" w:rsidR="008F2D98" w:rsidRDefault="008F2D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17E259" w14:textId="77777777" w:rsidR="00014DDE" w:rsidRDefault="00000000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9AC6A0" w14:textId="77777777" w:rsidR="00014DDE" w:rsidRDefault="00000000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1763439D" wp14:editId="56259C86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BF2AD3F" wp14:editId="27ED51A9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84F9DE" w14:textId="77777777" w:rsidR="00014DDE" w:rsidRDefault="00014DDE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 w15:restartNumberingAfterBreak="0">
    <w:nsid w:val="514B65D7"/>
    <w:multiLevelType w:val="multilevel"/>
    <w:tmpl w:val="514B65D7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69497065"/>
    <w:multiLevelType w:val="multilevel"/>
    <w:tmpl w:val="6949706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73722D1A"/>
    <w:multiLevelType w:val="multilevel"/>
    <w:tmpl w:val="73722D1A"/>
    <w:lvl w:ilvl="0">
      <w:start w:val="1"/>
      <w:numFmt w:val="decimal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89569867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2124942">
    <w:abstractNumId w:val="2"/>
  </w:num>
  <w:num w:numId="3" w16cid:durableId="649602931">
    <w:abstractNumId w:val="1"/>
  </w:num>
  <w:num w:numId="4" w16cid:durableId="132601016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63593FDD"/>
    <w:rsid w:val="0000221A"/>
    <w:rsid w:val="00002FFA"/>
    <w:rsid w:val="00006DF4"/>
    <w:rsid w:val="00014DDE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2D8F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2D98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32F2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079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63593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AC77AE4"/>
  <w15:docId w15:val="{9282E5F3-617D-4888-9EBA-98B9993EBE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semiHidden="1" w:uiPriority="0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qFormat="1"/>
    <w:lsdException w:name="header" w:uiPriority="0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uiPriority="0" w:unhideWhenUsed="1" w:qFormat="1"/>
    <w:lsdException w:name="Hyperlink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nhideWhenUsed/>
    <w:qFormat/>
    <w:pPr>
      <w:spacing w:after="120"/>
      <w:ind w:leftChars="700" w:left="1440" w:rightChars="700" w:right="1440"/>
    </w:pPr>
  </w:style>
  <w:style w:type="paragraph" w:styleId="a4">
    <w:name w:val="annotation text"/>
    <w:basedOn w:val="a"/>
    <w:link w:val="a5"/>
    <w:qFormat/>
    <w:pPr>
      <w:widowControl/>
      <w:jc w:val="left"/>
    </w:pPr>
    <w:rPr>
      <w:kern w:val="0"/>
      <w:szCs w:val="20"/>
      <w:lang w:val="en-GB"/>
    </w:rPr>
  </w:style>
  <w:style w:type="paragraph" w:styleId="TOC3">
    <w:name w:val="toc 3"/>
    <w:basedOn w:val="a"/>
    <w:next w:val="a"/>
    <w:autoRedefine/>
    <w:semiHidden/>
    <w:qFormat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</w:style>
  <w:style w:type="paragraph" w:styleId="a6">
    <w:name w:val="footer"/>
    <w:basedOn w:val="a"/>
    <w:link w:val="a7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qFormat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TOC2">
    <w:name w:val="toc 2"/>
    <w:basedOn w:val="a"/>
    <w:next w:val="a"/>
    <w:autoRedefine/>
    <w:uiPriority w:val="39"/>
    <w:qFormat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aa">
    <w:name w:val="annotation subject"/>
    <w:basedOn w:val="a4"/>
    <w:next w:val="a4"/>
    <w:link w:val="ab"/>
    <w:uiPriority w:val="99"/>
    <w:semiHidden/>
    <w:unhideWhenUsed/>
    <w:qFormat/>
    <w:pPr>
      <w:widowControl w:val="0"/>
    </w:pPr>
    <w:rPr>
      <w:b/>
      <w:bCs/>
      <w:kern w:val="2"/>
      <w:szCs w:val="24"/>
      <w:lang w:val="en-US"/>
    </w:rPr>
  </w:style>
  <w:style w:type="table" w:styleId="ac">
    <w:name w:val="Table Grid"/>
    <w:basedOn w:val="a2"/>
    <w:qFormat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qFormat/>
    <w:rPr>
      <w:color w:val="0000FF"/>
      <w:u w:val="single"/>
    </w:rPr>
  </w:style>
  <w:style w:type="character" w:styleId="ae">
    <w:name w:val="annotation reference"/>
    <w:basedOn w:val="a1"/>
    <w:qFormat/>
    <w:rPr>
      <w:sz w:val="21"/>
      <w:szCs w:val="21"/>
    </w:rPr>
  </w:style>
  <w:style w:type="character" w:customStyle="1" w:styleId="10">
    <w:name w:val="标题 1 字符"/>
    <w:link w:val="1"/>
    <w:qFormat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qFormat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qFormat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qFormat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qFormat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qFormat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qFormat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qFormat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qFormat/>
    <w:rPr>
      <w:rFonts w:ascii="Arial" w:eastAsia="宋体" w:hAnsi="Arial" w:cs="Arial"/>
      <w:kern w:val="0"/>
      <w:sz w:val="22"/>
      <w:lang w:val="en-GB"/>
    </w:rPr>
  </w:style>
  <w:style w:type="character" w:customStyle="1" w:styleId="a9">
    <w:name w:val="页眉 字符"/>
    <w:link w:val="a8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脚 字符"/>
    <w:link w:val="a6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qFormat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qFormat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批注文字 字符"/>
    <w:basedOn w:val="a1"/>
    <w:link w:val="a4"/>
    <w:qFormat/>
    <w:rPr>
      <w:rFonts w:ascii="Times New Roman" w:eastAsia="宋体" w:hAnsi="Times New Roman"/>
      <w:sz w:val="21"/>
      <w:lang w:val="en-GB"/>
    </w:rPr>
  </w:style>
  <w:style w:type="paragraph" w:customStyle="1" w:styleId="12">
    <w:name w:val="修订1"/>
    <w:hidden/>
    <w:uiPriority w:val="99"/>
    <w:semiHidden/>
    <w:qFormat/>
    <w:rPr>
      <w:rFonts w:ascii="Times New Roman" w:eastAsia="宋体" w:hAnsi="Times New Roman"/>
      <w:kern w:val="2"/>
      <w:sz w:val="21"/>
      <w:szCs w:val="24"/>
    </w:rPr>
  </w:style>
  <w:style w:type="character" w:customStyle="1" w:styleId="ab">
    <w:name w:val="批注主题 字符"/>
    <w:basedOn w:val="a5"/>
    <w:link w:val="aa"/>
    <w:uiPriority w:val="99"/>
    <w:semiHidden/>
    <w:qFormat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header" Target="header1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2</TotalTime>
  <Pages>11</Pages>
  <Words>1222</Words>
  <Characters>6972</Characters>
  <Application>Microsoft Office Word</Application>
  <DocSecurity>0</DocSecurity>
  <Lines>58</Lines>
  <Paragraphs>16</Paragraphs>
  <ScaleCrop>false</ScaleCrop>
  <Company/>
  <LinksUpToDate>false</LinksUpToDate>
  <CharactersWithSpaces>8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小鹅_Sime</dc:creator>
  <cp:lastModifiedBy>Zhengrong Tao</cp:lastModifiedBy>
  <cp:revision>46</cp:revision>
  <dcterms:created xsi:type="dcterms:W3CDTF">2025-08-11T13:23:00Z</dcterms:created>
  <dcterms:modified xsi:type="dcterms:W3CDTF">2025-08-11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AC8FD6FA21A479DBDA7F9E4BF46DBB0_11</vt:lpwstr>
  </property>
  <property fmtid="{D5CDD505-2E9C-101B-9397-08002B2CF9AE}" pid="3" name="KSOTemplateDocerSaveRecord">
    <vt:lpwstr>eyJoZGlkIjoiNWJkYzIwNGM5NzljNDQzNGMxZWI3ZjM0NmE2YTU1OTEiLCJ1c2VySWQiOiI0MjQwNjU5OTIifQ==</vt:lpwstr>
  </property>
  <property fmtid="{D5CDD505-2E9C-101B-9397-08002B2CF9AE}" pid="4" name="KSOProductBuildVer">
    <vt:lpwstr>2052-12.1.0.19770</vt:lpwstr>
  </property>
</Properties>
</file>